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48E7" w:rsidRPr="004A4C28" w:rsidRDefault="00AF48E7" w:rsidP="00AF48E7">
      <w:pPr>
        <w:jc w:val="center"/>
        <w:rPr>
          <w:b/>
          <w:sz w:val="32"/>
          <w:szCs w:val="32"/>
        </w:rPr>
      </w:pPr>
      <w:r w:rsidRPr="004A4C28">
        <w:rPr>
          <w:b/>
          <w:sz w:val="32"/>
          <w:szCs w:val="32"/>
        </w:rPr>
        <w:t>PHYSICS DATA SHEET</w:t>
      </w:r>
    </w:p>
    <w:p w:rsidR="004A4C28" w:rsidRDefault="00EA325D" w:rsidP="00AF48E7">
      <w:r w:rsidRPr="00186218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0E7B71F" wp14:editId="4468E785">
                <wp:simplePos x="0" y="0"/>
                <wp:positionH relativeFrom="column">
                  <wp:posOffset>5919746</wp:posOffset>
                </wp:positionH>
                <wp:positionV relativeFrom="paragraph">
                  <wp:posOffset>159910</wp:posOffset>
                </wp:positionV>
                <wp:extent cx="3450866" cy="5446643"/>
                <wp:effectExtent l="0" t="0" r="0" b="190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0866" cy="544664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EA325D" w:rsidRDefault="00052B24" w:rsidP="00BB32BB">
                            <w:pPr>
                              <w:rPr>
                                <w:b/>
                                <w:shd w:val="clear" w:color="auto" w:fill="000000"/>
                              </w:rPr>
                            </w:pPr>
                            <w:r>
                              <w:rPr>
                                <w:shd w:val="clear" w:color="auto" w:fill="000000"/>
                              </w:rPr>
                              <w:t xml:space="preserve">  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>Particles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pos="2430"/>
                                <w:tab w:val="left" w:pos="3780"/>
                              </w:tabs>
                            </w:pPr>
                            <w:r>
                              <w:tab/>
                            </w:r>
                            <w:r>
                              <w:rPr>
                                <w:b/>
                              </w:rPr>
                              <w:t>Charge</w:t>
                            </w:r>
                            <w:r>
                              <w:tab/>
                            </w:r>
                            <w:r>
                              <w:rPr>
                                <w:b/>
                              </w:rPr>
                              <w:t>Mass</w:t>
                            </w:r>
                          </w:p>
                          <w:p w:rsidR="00052B24" w:rsidRPr="009A467A" w:rsidRDefault="00052B24" w:rsidP="00EA325D">
                            <w:pPr>
                              <w:tabs>
                                <w:tab w:val="left" w:leader="dot" w:pos="2610"/>
                                <w:tab w:val="left" w:leader="dot" w:pos="3420"/>
                              </w:tabs>
                              <w:spacing w:line="360" w:lineRule="auto"/>
                            </w:pPr>
                            <w:r>
                              <w:t>Alpha Particle</w:t>
                            </w:r>
                            <w:r>
                              <w:tab/>
                              <w:t xml:space="preserve"> +2</w:t>
                            </w:r>
                            <w:r w:rsidRPr="009A467A">
                              <w:rPr>
                                <w:i/>
                              </w:rPr>
                              <w:t>e</w:t>
                            </w:r>
                            <w:r>
                              <w:t xml:space="preserve"> </w:t>
                            </w:r>
                            <w:r>
                              <w:tab/>
                              <w:t>6.65 × 10</w:t>
                            </w:r>
                            <w:r>
                              <w:rPr>
                                <w:vertAlign w:val="superscript"/>
                              </w:rPr>
                              <w:t>–27</w:t>
                            </w:r>
                            <w:r>
                              <w:t xml:space="preserve"> kg</w:t>
                            </w:r>
                          </w:p>
                          <w:p w:rsidR="00052B24" w:rsidRPr="009A467A" w:rsidRDefault="00052B24" w:rsidP="00EA325D">
                            <w:pPr>
                              <w:tabs>
                                <w:tab w:val="left" w:leader="dot" w:pos="2610"/>
                                <w:tab w:val="left" w:leader="dot" w:pos="3420"/>
                              </w:tabs>
                              <w:spacing w:line="360" w:lineRule="auto"/>
                            </w:pPr>
                            <w:r>
                              <w:t>Electron</w:t>
                            </w:r>
                            <w:r>
                              <w:tab/>
                              <w:t xml:space="preserve"> –1</w:t>
                            </w:r>
                            <w:r w:rsidRPr="009A467A">
                              <w:rPr>
                                <w:i/>
                              </w:rPr>
                              <w:t>e</w:t>
                            </w:r>
                            <w:r>
                              <w:t xml:space="preserve"> </w:t>
                            </w:r>
                            <w:r>
                              <w:tab/>
                              <w:t>9.11 × 10</w:t>
                            </w:r>
                            <w:r>
                              <w:rPr>
                                <w:vertAlign w:val="superscript"/>
                              </w:rPr>
                              <w:t>–31</w:t>
                            </w:r>
                            <w:r>
                              <w:t xml:space="preserve"> kg</w:t>
                            </w:r>
                          </w:p>
                          <w:p w:rsidR="00052B24" w:rsidRPr="009A467A" w:rsidRDefault="00052B24" w:rsidP="00EA325D">
                            <w:pPr>
                              <w:tabs>
                                <w:tab w:val="left" w:leader="dot" w:pos="2610"/>
                                <w:tab w:val="left" w:leader="dot" w:pos="3420"/>
                              </w:tabs>
                              <w:spacing w:line="360" w:lineRule="auto"/>
                            </w:pPr>
                            <w:r>
                              <w:t>Proton</w:t>
                            </w:r>
                            <w:r>
                              <w:tab/>
                              <w:t xml:space="preserve"> +1</w:t>
                            </w:r>
                            <w:r w:rsidRPr="009A467A">
                              <w:rPr>
                                <w:i/>
                              </w:rPr>
                              <w:t>e</w:t>
                            </w:r>
                            <w:r>
                              <w:t xml:space="preserve"> </w:t>
                            </w:r>
                            <w:r>
                              <w:tab/>
                              <w:t>1.67 × 10</w:t>
                            </w:r>
                            <w:r>
                              <w:rPr>
                                <w:vertAlign w:val="superscript"/>
                              </w:rPr>
                              <w:t>–27</w:t>
                            </w:r>
                            <w:r>
                              <w:t xml:space="preserve"> kg</w:t>
                            </w:r>
                          </w:p>
                          <w:p w:rsidR="00052B24" w:rsidRPr="009A467A" w:rsidRDefault="00052B24" w:rsidP="00EA325D">
                            <w:pPr>
                              <w:tabs>
                                <w:tab w:val="left" w:leader="dot" w:pos="2610"/>
                                <w:tab w:val="left" w:leader="dot" w:pos="3420"/>
                              </w:tabs>
                              <w:spacing w:line="360" w:lineRule="auto"/>
                            </w:pPr>
                            <w:r>
                              <w:t>Neutron</w:t>
                            </w:r>
                            <w:r>
                              <w:tab/>
                              <w:t xml:space="preserve">    0 </w:t>
                            </w:r>
                            <w:r>
                              <w:tab/>
                              <w:t>1.67 × 10</w:t>
                            </w:r>
                            <w:r>
                              <w:rPr>
                                <w:vertAlign w:val="superscript"/>
                              </w:rPr>
                              <w:t>–27</w:t>
                            </w:r>
                            <w:r>
                              <w:t xml:space="preserve"> kg</w:t>
                            </w:r>
                          </w:p>
                          <w:p w:rsidR="00052B24" w:rsidRDefault="00052B24" w:rsidP="004A4C28"/>
                          <w:p w:rsidR="00052B24" w:rsidRPr="004A4C28" w:rsidRDefault="00052B24" w:rsidP="004A4C28">
                            <w:pPr>
                              <w:rPr>
                                <w:b/>
                              </w:rPr>
                            </w:pPr>
                            <w:r w:rsidRPr="004A4C28">
                              <w:rPr>
                                <w:b/>
                              </w:rPr>
                              <w:t>First-Generation Fermions</w:t>
                            </w:r>
                          </w:p>
                          <w:p w:rsidR="00052B24" w:rsidRDefault="00052B24" w:rsidP="00820504">
                            <w:pPr>
                              <w:tabs>
                                <w:tab w:val="left" w:pos="2430"/>
                                <w:tab w:val="left" w:pos="4140"/>
                              </w:tabs>
                              <w:spacing w:line="360" w:lineRule="auto"/>
                            </w:pPr>
                            <w:r>
                              <w:tab/>
                            </w:r>
                            <w:r>
                              <w:rPr>
                                <w:b/>
                              </w:rPr>
                              <w:t>Charge</w:t>
                            </w:r>
                            <w:r>
                              <w:tab/>
                            </w:r>
                            <w:r>
                              <w:rPr>
                                <w:b/>
                              </w:rPr>
                              <w:t>Mass</w:t>
                            </w:r>
                          </w:p>
                          <w:p w:rsidR="00052B24" w:rsidRPr="004A4C28" w:rsidRDefault="00052B24" w:rsidP="00820504">
                            <w:pPr>
                              <w:tabs>
                                <w:tab w:val="left" w:leader="dot" w:pos="2700"/>
                                <w:tab w:val="left" w:leader="dot" w:pos="3780"/>
                              </w:tabs>
                              <w:spacing w:line="360" w:lineRule="auto"/>
                              <w:rPr>
                                <w:vertAlign w:val="superscript"/>
                              </w:rPr>
                            </w:pPr>
                            <w:r>
                              <w:t>Electron</w:t>
                            </w:r>
                            <w:r>
                              <w:tab/>
                              <w:t xml:space="preserve"> –1</w:t>
                            </w:r>
                            <w:r w:rsidRPr="009A467A">
                              <w:rPr>
                                <w:i/>
                              </w:rPr>
                              <w:t>e</w:t>
                            </w:r>
                            <w:r>
                              <w:t xml:space="preserve"> </w:t>
                            </w:r>
                            <w:r>
                              <w:tab/>
                              <w:t>0.511 MeV/c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052B24" w:rsidRDefault="00052B24" w:rsidP="00820504">
                            <w:pPr>
                              <w:tabs>
                                <w:tab w:val="left" w:leader="dot" w:pos="2700"/>
                                <w:tab w:val="left" w:leader="dot" w:pos="3780"/>
                              </w:tabs>
                              <w:spacing w:line="360" w:lineRule="auto"/>
                            </w:pPr>
                            <w:r>
                              <w:t>Positron</w:t>
                            </w:r>
                            <w:r>
                              <w:tab/>
                              <w:t xml:space="preserve"> +1</w:t>
                            </w:r>
                            <w:r w:rsidRPr="009A467A">
                              <w:rPr>
                                <w:i/>
                              </w:rPr>
                              <w:t>e</w:t>
                            </w:r>
                            <w:r>
                              <w:t xml:space="preserve"> </w:t>
                            </w:r>
                            <w:r>
                              <w:tab/>
                              <w:t>0.511 MeV/c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052B24" w:rsidRPr="004A4C28" w:rsidRDefault="00052B24" w:rsidP="00820504">
                            <w:pPr>
                              <w:tabs>
                                <w:tab w:val="left" w:leader="dot" w:pos="2700"/>
                                <w:tab w:val="left" w:leader="dot" w:pos="3780"/>
                              </w:tabs>
                              <w:spacing w:line="360" w:lineRule="auto"/>
                              <w:rPr>
                                <w:vertAlign w:val="superscript"/>
                              </w:rPr>
                            </w:pPr>
                            <w:r>
                              <w:t xml:space="preserve">Electron neutrino, </w:t>
                            </w:r>
                            <w:r w:rsidRPr="004A4C28">
                              <w:rPr>
                                <w:position w:val="-6"/>
                              </w:rPr>
                              <w:object w:dxaOrig="200" w:dyaOrig="2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5" type="#_x0000_t75" style="width:10.35pt;height:10.95pt" o:ole="">
                                  <v:imagedata r:id="rId6" o:title=""/>
                                </v:shape>
                                <o:OLEObject Type="Embed" ProgID="Equation.DSMT4" ShapeID="_x0000_i1035" DrawAspect="Content" ObjectID="_1401520819" r:id="rId7"/>
                              </w:object>
                            </w:r>
                            <w:r>
                              <w:tab/>
                              <w:t xml:space="preserve">    0 </w:t>
                            </w:r>
                            <w:r>
                              <w:tab/>
                              <w:t xml:space="preserve">&lt; 50 </w:t>
                            </w:r>
                            <w:proofErr w:type="spellStart"/>
                            <w:r>
                              <w:t>eV</w:t>
                            </w:r>
                            <w:proofErr w:type="spellEnd"/>
                            <w:r>
                              <w:t>/c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052B24" w:rsidRDefault="00052B24" w:rsidP="00820504">
                            <w:pPr>
                              <w:tabs>
                                <w:tab w:val="left" w:leader="dot" w:pos="2700"/>
                                <w:tab w:val="left" w:leader="dot" w:pos="3780"/>
                              </w:tabs>
                              <w:spacing w:line="360" w:lineRule="auto"/>
                            </w:pPr>
                            <w:r>
                              <w:t xml:space="preserve">Electron antineutrino, </w:t>
                            </w:r>
                            <w:r w:rsidRPr="004A4C28">
                              <w:rPr>
                                <w:position w:val="-6"/>
                              </w:rPr>
                              <w:object w:dxaOrig="220" w:dyaOrig="260">
                                <v:shape id="_x0000_i1036" type="#_x0000_t75" style="width:10.95pt;height:13.25pt" o:ole="">
                                  <v:imagedata r:id="rId8" o:title=""/>
                                </v:shape>
                                <o:OLEObject Type="Embed" ProgID="Equation.DSMT4" ShapeID="_x0000_i1036" DrawAspect="Content" ObjectID="_1401520820" r:id="rId9"/>
                              </w:object>
                            </w:r>
                            <w:r>
                              <w:tab/>
                              <w:t xml:space="preserve">    0 </w:t>
                            </w:r>
                            <w:r>
                              <w:tab/>
                              <w:t xml:space="preserve">&lt; 50 </w:t>
                            </w:r>
                            <w:proofErr w:type="spellStart"/>
                            <w:r>
                              <w:t>eV</w:t>
                            </w:r>
                            <w:proofErr w:type="spellEnd"/>
                            <w:r>
                              <w:t>/c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052B24" w:rsidRPr="00EA325D" w:rsidRDefault="00052B24" w:rsidP="00820504">
                            <w:pPr>
                              <w:tabs>
                                <w:tab w:val="left" w:leader="dot" w:pos="2700"/>
                                <w:tab w:val="left" w:leader="dot" w:pos="3780"/>
                              </w:tabs>
                              <w:spacing w:line="360" w:lineRule="auto"/>
                            </w:pPr>
                            <w:r>
                              <w:t>Up quark, u</w:t>
                            </w:r>
                            <w:r>
                              <w:tab/>
                            </w:r>
                            <w:r w:rsidRPr="00EA325D">
                              <w:rPr>
                                <w:position w:val="-18"/>
                              </w:rPr>
                              <w:object w:dxaOrig="520" w:dyaOrig="480">
                                <v:shape id="_x0000_i1037" type="#_x0000_t75" style="width:26.5pt;height:23.6pt" o:ole="">
                                  <v:imagedata r:id="rId10" o:title=""/>
                                </v:shape>
                                <o:OLEObject Type="Embed" ProgID="Equation.DSMT4" ShapeID="_x0000_i1037" DrawAspect="Content" ObjectID="_1401520821" r:id="rId11"/>
                              </w:object>
                            </w:r>
                            <w:r>
                              <w:tab/>
                              <w:t>~5 MeV/c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*</w:t>
                            </w:r>
                          </w:p>
                          <w:p w:rsidR="00052B24" w:rsidRPr="00EA325D" w:rsidRDefault="00052B24" w:rsidP="00820504">
                            <w:pPr>
                              <w:tabs>
                                <w:tab w:val="left" w:leader="dot" w:pos="2700"/>
                                <w:tab w:val="left" w:leader="dot" w:pos="3780"/>
                              </w:tabs>
                              <w:spacing w:line="360" w:lineRule="auto"/>
                            </w:pPr>
                            <w:r>
                              <w:t xml:space="preserve">Anti-up quark, </w:t>
                            </w:r>
                            <w:r w:rsidRPr="00EA325D">
                              <w:rPr>
                                <w:position w:val="-6"/>
                              </w:rPr>
                              <w:object w:dxaOrig="200" w:dyaOrig="260">
                                <v:shape id="_x0000_i1038" type="#_x0000_t75" style="width:10.35pt;height:13.25pt" o:ole="">
                                  <v:imagedata r:id="rId12" o:title=""/>
                                </v:shape>
                                <o:OLEObject Type="Embed" ProgID="Equation.DSMT4" ShapeID="_x0000_i1038" DrawAspect="Content" ObjectID="_1401520822" r:id="rId13"/>
                              </w:object>
                            </w:r>
                            <w:r>
                              <w:tab/>
                            </w:r>
                            <w:r w:rsidRPr="00EA325D">
                              <w:rPr>
                                <w:position w:val="-18"/>
                              </w:rPr>
                              <w:object w:dxaOrig="520" w:dyaOrig="480">
                                <v:shape id="_x0000_i1039" type="#_x0000_t75" style="width:26.5pt;height:23.6pt" o:ole="">
                                  <v:imagedata r:id="rId14" o:title=""/>
                                </v:shape>
                                <o:OLEObject Type="Embed" ProgID="Equation.DSMT4" ShapeID="_x0000_i1039" DrawAspect="Content" ObjectID="_1401520823" r:id="rId15"/>
                              </w:object>
                            </w:r>
                            <w:r>
                              <w:tab/>
                              <w:t>~5 MeV/c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*</w:t>
                            </w:r>
                          </w:p>
                          <w:p w:rsidR="00052B24" w:rsidRPr="00EA325D" w:rsidRDefault="00052B24" w:rsidP="00820504">
                            <w:pPr>
                              <w:tabs>
                                <w:tab w:val="left" w:leader="dot" w:pos="2700"/>
                                <w:tab w:val="left" w:leader="dot" w:pos="3780"/>
                              </w:tabs>
                              <w:spacing w:line="360" w:lineRule="auto"/>
                            </w:pPr>
                            <w:r>
                              <w:t>Down quark, d</w:t>
                            </w:r>
                            <w:r>
                              <w:tab/>
                            </w:r>
                            <w:r w:rsidRPr="00EA325D">
                              <w:rPr>
                                <w:position w:val="-18"/>
                              </w:rPr>
                              <w:object w:dxaOrig="520" w:dyaOrig="480">
                                <v:shape id="_x0000_i1040" type="#_x0000_t75" style="width:26.5pt;height:23.6pt" o:ole="">
                                  <v:imagedata r:id="rId16" o:title=""/>
                                </v:shape>
                                <o:OLEObject Type="Embed" ProgID="Equation.DSMT4" ShapeID="_x0000_i1040" DrawAspect="Content" ObjectID="_1401520824" r:id="rId17"/>
                              </w:object>
                            </w:r>
                            <w:r>
                              <w:tab/>
                              <w:t>~10 MeV/c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*</w:t>
                            </w:r>
                          </w:p>
                          <w:p w:rsidR="00052B24" w:rsidRPr="00EA325D" w:rsidRDefault="00052B24" w:rsidP="00820504">
                            <w:pPr>
                              <w:tabs>
                                <w:tab w:val="left" w:leader="dot" w:pos="2700"/>
                                <w:tab w:val="left" w:leader="dot" w:pos="3780"/>
                              </w:tabs>
                              <w:spacing w:line="360" w:lineRule="auto"/>
                            </w:pPr>
                            <w:r>
                              <w:t xml:space="preserve">Anti-down quark, </w:t>
                            </w:r>
                            <w:r w:rsidRPr="00EA325D">
                              <w:rPr>
                                <w:position w:val="-6"/>
                              </w:rPr>
                              <w:object w:dxaOrig="200" w:dyaOrig="320">
                                <v:shape id="_x0000_i1041" type="#_x0000_t75" style="width:10.35pt;height:16.15pt" o:ole="">
                                  <v:imagedata r:id="rId18" o:title=""/>
                                </v:shape>
                                <o:OLEObject Type="Embed" ProgID="Equation.DSMT4" ShapeID="_x0000_i1041" DrawAspect="Content" ObjectID="_1401520825" r:id="rId19"/>
                              </w:object>
                            </w:r>
                            <w:r>
                              <w:tab/>
                            </w:r>
                            <w:r w:rsidRPr="00EA325D">
                              <w:rPr>
                                <w:position w:val="-18"/>
                              </w:rPr>
                              <w:object w:dxaOrig="520" w:dyaOrig="480">
                                <v:shape id="_x0000_i1042" type="#_x0000_t75" style="width:26.5pt;height:23.6pt" o:ole="">
                                  <v:imagedata r:id="rId20" o:title=""/>
                                </v:shape>
                                <o:OLEObject Type="Embed" ProgID="Equation.DSMT4" ShapeID="_x0000_i1042" DrawAspect="Content" ObjectID="_1401520826" r:id="rId21"/>
                              </w:object>
                            </w:r>
                            <w:r>
                              <w:tab/>
                              <w:t>~10 MeV/c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*</w:t>
                            </w:r>
                          </w:p>
                          <w:p w:rsidR="00052B24" w:rsidRDefault="00052B24" w:rsidP="00EA325D">
                            <w:pPr>
                              <w:ind w:left="144" w:hanging="144"/>
                            </w:pPr>
                            <w:r>
                              <w:t>*Current models seem to suggest a significantly lower mass of these quarks than those in this tab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66.1pt;margin-top:12.6pt;width:271.7pt;height:428.8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" filled="f" stroked="f">
                <v:textbox>
                  <w:txbxContent>
                    <w:p w:rsidR="00052B24" w:rsidRPr="00EA325D" w:rsidRDefault="00052B24" w:rsidP="00BB32BB">
                      <w:pPr>
                        <w:rPr>
                          <w:b/>
                          <w:shd w:val="clear" w:color="auto" w:fill="000000"/>
                        </w:rPr>
                      </w:pPr>
                      <w:r>
                        <w:rPr>
                          <w:shd w:val="clear" w:color="auto" w:fill="000000"/>
                        </w:rPr>
                        <w:t xml:space="preserve">  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>Particles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</w:p>
                    <w:p w:rsidR="00052B24" w:rsidRDefault="00052B24" w:rsidP="00EA325D">
                      <w:pPr>
                        <w:tabs>
                          <w:tab w:val="left" w:pos="2430"/>
                          <w:tab w:val="left" w:pos="3780"/>
                        </w:tabs>
                      </w:pPr>
                      <w:r>
                        <w:tab/>
                      </w:r>
                      <w:r>
                        <w:rPr>
                          <w:b/>
                        </w:rPr>
                        <w:t>Charge</w:t>
                      </w:r>
                      <w:r>
                        <w:tab/>
                      </w:r>
                      <w:r>
                        <w:rPr>
                          <w:b/>
                        </w:rPr>
                        <w:t>Mass</w:t>
                      </w:r>
                    </w:p>
                    <w:p w:rsidR="00052B24" w:rsidRPr="009A467A" w:rsidRDefault="00052B24" w:rsidP="00EA325D">
                      <w:pPr>
                        <w:tabs>
                          <w:tab w:val="left" w:leader="dot" w:pos="2610"/>
                          <w:tab w:val="left" w:leader="dot" w:pos="3420"/>
                        </w:tabs>
                        <w:spacing w:line="360" w:lineRule="auto"/>
                      </w:pPr>
                      <w:r>
                        <w:t>Alpha Particle</w:t>
                      </w:r>
                      <w:r>
                        <w:tab/>
                        <w:t xml:space="preserve"> +2</w:t>
                      </w:r>
                      <w:r w:rsidRPr="009A467A">
                        <w:rPr>
                          <w:i/>
                        </w:rPr>
                        <w:t>e</w:t>
                      </w:r>
                      <w:r>
                        <w:t xml:space="preserve"> </w:t>
                      </w:r>
                      <w:r>
                        <w:tab/>
                        <w:t>6.65 × 10</w:t>
                      </w:r>
                      <w:r>
                        <w:rPr>
                          <w:vertAlign w:val="superscript"/>
                        </w:rPr>
                        <w:t>–27</w:t>
                      </w:r>
                      <w:r>
                        <w:t xml:space="preserve"> kg</w:t>
                      </w:r>
                    </w:p>
                    <w:p w:rsidR="00052B24" w:rsidRPr="009A467A" w:rsidRDefault="00052B24" w:rsidP="00EA325D">
                      <w:pPr>
                        <w:tabs>
                          <w:tab w:val="left" w:leader="dot" w:pos="2610"/>
                          <w:tab w:val="left" w:leader="dot" w:pos="3420"/>
                        </w:tabs>
                        <w:spacing w:line="360" w:lineRule="auto"/>
                      </w:pPr>
                      <w:r>
                        <w:t>Electron</w:t>
                      </w:r>
                      <w:r>
                        <w:tab/>
                        <w:t xml:space="preserve"> –1</w:t>
                      </w:r>
                      <w:r w:rsidRPr="009A467A">
                        <w:rPr>
                          <w:i/>
                        </w:rPr>
                        <w:t>e</w:t>
                      </w:r>
                      <w:r>
                        <w:t xml:space="preserve"> </w:t>
                      </w:r>
                      <w:r>
                        <w:tab/>
                        <w:t>9.11 × 10</w:t>
                      </w:r>
                      <w:r>
                        <w:rPr>
                          <w:vertAlign w:val="superscript"/>
                        </w:rPr>
                        <w:t>–31</w:t>
                      </w:r>
                      <w:r>
                        <w:t xml:space="preserve"> kg</w:t>
                      </w:r>
                    </w:p>
                    <w:p w:rsidR="00052B24" w:rsidRPr="009A467A" w:rsidRDefault="00052B24" w:rsidP="00EA325D">
                      <w:pPr>
                        <w:tabs>
                          <w:tab w:val="left" w:leader="dot" w:pos="2610"/>
                          <w:tab w:val="left" w:leader="dot" w:pos="3420"/>
                        </w:tabs>
                        <w:spacing w:line="360" w:lineRule="auto"/>
                      </w:pPr>
                      <w:r>
                        <w:t>Proton</w:t>
                      </w:r>
                      <w:r>
                        <w:tab/>
                        <w:t xml:space="preserve"> +1</w:t>
                      </w:r>
                      <w:r w:rsidRPr="009A467A">
                        <w:rPr>
                          <w:i/>
                        </w:rPr>
                        <w:t>e</w:t>
                      </w:r>
                      <w:r>
                        <w:t xml:space="preserve"> </w:t>
                      </w:r>
                      <w:r>
                        <w:tab/>
                        <w:t>1.67 × 10</w:t>
                      </w:r>
                      <w:r>
                        <w:rPr>
                          <w:vertAlign w:val="superscript"/>
                        </w:rPr>
                        <w:t>–27</w:t>
                      </w:r>
                      <w:r>
                        <w:t xml:space="preserve"> kg</w:t>
                      </w:r>
                    </w:p>
                    <w:p w:rsidR="00052B24" w:rsidRPr="009A467A" w:rsidRDefault="00052B24" w:rsidP="00EA325D">
                      <w:pPr>
                        <w:tabs>
                          <w:tab w:val="left" w:leader="dot" w:pos="2610"/>
                          <w:tab w:val="left" w:leader="dot" w:pos="3420"/>
                        </w:tabs>
                        <w:spacing w:line="360" w:lineRule="auto"/>
                      </w:pPr>
                      <w:r>
                        <w:t>Neutron</w:t>
                      </w:r>
                      <w:r>
                        <w:tab/>
                        <w:t xml:space="preserve">    0 </w:t>
                      </w:r>
                      <w:r>
                        <w:tab/>
                        <w:t>1.67 × 10</w:t>
                      </w:r>
                      <w:r>
                        <w:rPr>
                          <w:vertAlign w:val="superscript"/>
                        </w:rPr>
                        <w:t>–27</w:t>
                      </w:r>
                      <w:r>
                        <w:t xml:space="preserve"> kg</w:t>
                      </w:r>
                    </w:p>
                    <w:p w:rsidR="00052B24" w:rsidRDefault="00052B24" w:rsidP="004A4C28"/>
                    <w:p w:rsidR="00052B24" w:rsidRPr="004A4C28" w:rsidRDefault="00052B24" w:rsidP="004A4C28">
                      <w:pPr>
                        <w:rPr>
                          <w:b/>
                        </w:rPr>
                      </w:pPr>
                      <w:r w:rsidRPr="004A4C28">
                        <w:rPr>
                          <w:b/>
                        </w:rPr>
                        <w:t>First-Generation Fermions</w:t>
                      </w:r>
                    </w:p>
                    <w:p w:rsidR="00052B24" w:rsidRDefault="00052B24" w:rsidP="00820504">
                      <w:pPr>
                        <w:tabs>
                          <w:tab w:val="left" w:pos="2430"/>
                          <w:tab w:val="left" w:pos="4140"/>
                        </w:tabs>
                        <w:spacing w:line="360" w:lineRule="auto"/>
                      </w:pPr>
                      <w:r>
                        <w:tab/>
                      </w:r>
                      <w:r>
                        <w:rPr>
                          <w:b/>
                        </w:rPr>
                        <w:t>Charge</w:t>
                      </w:r>
                      <w:r>
                        <w:tab/>
                      </w:r>
                      <w:r>
                        <w:rPr>
                          <w:b/>
                        </w:rPr>
                        <w:t>Mass</w:t>
                      </w:r>
                    </w:p>
                    <w:p w:rsidR="00052B24" w:rsidRPr="004A4C28" w:rsidRDefault="00052B24" w:rsidP="00820504">
                      <w:pPr>
                        <w:tabs>
                          <w:tab w:val="left" w:leader="dot" w:pos="2700"/>
                          <w:tab w:val="left" w:leader="dot" w:pos="3780"/>
                        </w:tabs>
                        <w:spacing w:line="360" w:lineRule="auto"/>
                        <w:rPr>
                          <w:vertAlign w:val="superscript"/>
                        </w:rPr>
                      </w:pPr>
                      <w:r>
                        <w:t>Electron</w:t>
                      </w:r>
                      <w:r>
                        <w:tab/>
                        <w:t xml:space="preserve"> –1</w:t>
                      </w:r>
                      <w:r w:rsidRPr="009A467A">
                        <w:rPr>
                          <w:i/>
                        </w:rPr>
                        <w:t>e</w:t>
                      </w:r>
                      <w:r>
                        <w:t xml:space="preserve"> </w:t>
                      </w:r>
                      <w:r>
                        <w:tab/>
                        <w:t>0.511 MeV/c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  <w:p w:rsidR="00052B24" w:rsidRDefault="00052B24" w:rsidP="00820504">
                      <w:pPr>
                        <w:tabs>
                          <w:tab w:val="left" w:leader="dot" w:pos="2700"/>
                          <w:tab w:val="left" w:leader="dot" w:pos="3780"/>
                        </w:tabs>
                        <w:spacing w:line="360" w:lineRule="auto"/>
                      </w:pPr>
                      <w:r>
                        <w:t>Positron</w:t>
                      </w:r>
                      <w:r>
                        <w:tab/>
                        <w:t xml:space="preserve"> +1</w:t>
                      </w:r>
                      <w:r w:rsidRPr="009A467A">
                        <w:rPr>
                          <w:i/>
                        </w:rPr>
                        <w:t>e</w:t>
                      </w:r>
                      <w:r>
                        <w:t xml:space="preserve"> </w:t>
                      </w:r>
                      <w:r>
                        <w:tab/>
                        <w:t>0.511 MeV/c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  <w:p w:rsidR="00052B24" w:rsidRPr="004A4C28" w:rsidRDefault="00052B24" w:rsidP="00820504">
                      <w:pPr>
                        <w:tabs>
                          <w:tab w:val="left" w:leader="dot" w:pos="2700"/>
                          <w:tab w:val="left" w:leader="dot" w:pos="3780"/>
                        </w:tabs>
                        <w:spacing w:line="360" w:lineRule="auto"/>
                        <w:rPr>
                          <w:vertAlign w:val="superscript"/>
                        </w:rPr>
                      </w:pPr>
                      <w:r>
                        <w:t xml:space="preserve">Electron neutrino, </w:t>
                      </w:r>
                      <w:r w:rsidRPr="004A4C28">
                        <w:rPr>
                          <w:position w:val="-6"/>
                        </w:rPr>
                        <w:object w:dxaOrig="200" w:dyaOrig="220">
                          <v:shape id="_x0000_i1026" type="#_x0000_t75" style="width:10.15pt;height:11.05pt" o:ole="">
                            <v:imagedata r:id="rId22" o:title=""/>
                          </v:shape>
                          <o:OLEObject Type="Embed" ProgID="Equation.DSMT4" ShapeID="_x0000_i1026" DrawAspect="Content" ObjectID="_1358422796" r:id="rId23"/>
                        </w:object>
                      </w:r>
                      <w:r>
                        <w:tab/>
                        <w:t xml:space="preserve">    </w:t>
                      </w:r>
                      <w:proofErr w:type="gramStart"/>
                      <w:r>
                        <w:t xml:space="preserve">0 </w:t>
                      </w:r>
                      <w:r>
                        <w:tab/>
                        <w:t xml:space="preserve">&lt; 50 </w:t>
                      </w:r>
                      <w:proofErr w:type="spellStart"/>
                      <w:r>
                        <w:t>eV</w:t>
                      </w:r>
                      <w:proofErr w:type="spellEnd"/>
                      <w:r>
                        <w:t>/c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proofErr w:type="gramEnd"/>
                    </w:p>
                    <w:p w:rsidR="00052B24" w:rsidRDefault="00052B24" w:rsidP="00820504">
                      <w:pPr>
                        <w:tabs>
                          <w:tab w:val="left" w:leader="dot" w:pos="2700"/>
                          <w:tab w:val="left" w:leader="dot" w:pos="3780"/>
                        </w:tabs>
                        <w:spacing w:line="360" w:lineRule="auto"/>
                      </w:pPr>
                      <w:r>
                        <w:t xml:space="preserve">Electron antineutrino, </w:t>
                      </w:r>
                      <w:r w:rsidRPr="004A4C28">
                        <w:rPr>
                          <w:position w:val="-6"/>
                        </w:rPr>
                        <w:object w:dxaOrig="220" w:dyaOrig="260">
                          <v:shape id="_x0000_i1028" type="#_x0000_t75" style="width:11.05pt;height:13.25pt" o:ole="">
                            <v:imagedata r:id="rId24" o:title=""/>
                          </v:shape>
                          <o:OLEObject Type="Embed" ProgID="Equation.DSMT4" ShapeID="_x0000_i1028" DrawAspect="Content" ObjectID="_1358422797" r:id="rId25"/>
                        </w:object>
                      </w:r>
                      <w:r>
                        <w:tab/>
                        <w:t xml:space="preserve">    </w:t>
                      </w:r>
                      <w:proofErr w:type="gramStart"/>
                      <w:r>
                        <w:t xml:space="preserve">0 </w:t>
                      </w:r>
                      <w:r>
                        <w:tab/>
                        <w:t xml:space="preserve">&lt; 50 </w:t>
                      </w:r>
                      <w:proofErr w:type="spellStart"/>
                      <w:r>
                        <w:t>eV</w:t>
                      </w:r>
                      <w:proofErr w:type="spellEnd"/>
                      <w:r>
                        <w:t>/c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proofErr w:type="gramEnd"/>
                    </w:p>
                    <w:p w:rsidR="00052B24" w:rsidRPr="00EA325D" w:rsidRDefault="00052B24" w:rsidP="00820504">
                      <w:pPr>
                        <w:tabs>
                          <w:tab w:val="left" w:leader="dot" w:pos="2700"/>
                          <w:tab w:val="left" w:leader="dot" w:pos="3780"/>
                        </w:tabs>
                        <w:spacing w:line="360" w:lineRule="auto"/>
                      </w:pPr>
                      <w:r>
                        <w:t>Up quark, u</w:t>
                      </w:r>
                      <w:r>
                        <w:tab/>
                      </w:r>
                      <w:r w:rsidRPr="00EA325D">
                        <w:rPr>
                          <w:position w:val="-18"/>
                        </w:rPr>
                        <w:object w:dxaOrig="520" w:dyaOrig="480">
                          <v:shape id="_x0000_i1030" type="#_x0000_t75" style="width:26.5pt;height:23.85pt" o:ole="">
                            <v:imagedata r:id="rId26" o:title=""/>
                          </v:shape>
                          <o:OLEObject Type="Embed" ProgID="Equation.DSMT4" ShapeID="_x0000_i1030" DrawAspect="Content" ObjectID="_1358422798" r:id="rId27"/>
                        </w:object>
                      </w:r>
                      <w:r>
                        <w:tab/>
                        <w:t>~5 MeV/c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*</w:t>
                      </w:r>
                    </w:p>
                    <w:p w:rsidR="00052B24" w:rsidRPr="00EA325D" w:rsidRDefault="00052B24" w:rsidP="00820504">
                      <w:pPr>
                        <w:tabs>
                          <w:tab w:val="left" w:leader="dot" w:pos="2700"/>
                          <w:tab w:val="left" w:leader="dot" w:pos="3780"/>
                        </w:tabs>
                        <w:spacing w:line="360" w:lineRule="auto"/>
                      </w:pPr>
                      <w:r>
                        <w:t xml:space="preserve">Anti-up quark, </w:t>
                      </w:r>
                      <w:r w:rsidRPr="00EA325D">
                        <w:rPr>
                          <w:position w:val="-6"/>
                        </w:rPr>
                        <w:object w:dxaOrig="200" w:dyaOrig="260">
                          <v:shape id="_x0000_i1032" type="#_x0000_t75" style="width:10.15pt;height:13.25pt" o:ole="">
                            <v:imagedata r:id="rId28" o:title=""/>
                          </v:shape>
                          <o:OLEObject Type="Embed" ProgID="Equation.DSMT4" ShapeID="_x0000_i1032" DrawAspect="Content" ObjectID="_1358422799" r:id="rId29"/>
                        </w:object>
                      </w:r>
                      <w:r>
                        <w:tab/>
                      </w:r>
                      <w:r w:rsidRPr="00EA325D">
                        <w:rPr>
                          <w:position w:val="-18"/>
                        </w:rPr>
                        <w:object w:dxaOrig="520" w:dyaOrig="480">
                          <v:shape id="_x0000_i1034" type="#_x0000_t75" style="width:26.5pt;height:23.85pt" o:ole="">
                            <v:imagedata r:id="rId30" o:title=""/>
                          </v:shape>
                          <o:OLEObject Type="Embed" ProgID="Equation.DSMT4" ShapeID="_x0000_i1034" DrawAspect="Content" ObjectID="_1358422800" r:id="rId31"/>
                        </w:object>
                      </w:r>
                      <w:r>
                        <w:tab/>
                        <w:t>~5 MeV/c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*</w:t>
                      </w:r>
                    </w:p>
                    <w:p w:rsidR="00052B24" w:rsidRPr="00EA325D" w:rsidRDefault="00052B24" w:rsidP="00820504">
                      <w:pPr>
                        <w:tabs>
                          <w:tab w:val="left" w:leader="dot" w:pos="2700"/>
                          <w:tab w:val="left" w:leader="dot" w:pos="3780"/>
                        </w:tabs>
                        <w:spacing w:line="360" w:lineRule="auto"/>
                      </w:pPr>
                      <w:r>
                        <w:t>Down quark, d</w:t>
                      </w:r>
                      <w:r>
                        <w:tab/>
                      </w:r>
                      <w:r w:rsidRPr="00EA325D">
                        <w:rPr>
                          <w:position w:val="-18"/>
                        </w:rPr>
                        <w:object w:dxaOrig="520" w:dyaOrig="480">
                          <v:shape id="_x0000_i1036" type="#_x0000_t75" style="width:26.5pt;height:23.85pt" o:ole="">
                            <v:imagedata r:id="rId32" o:title=""/>
                          </v:shape>
                          <o:OLEObject Type="Embed" ProgID="Equation.DSMT4" ShapeID="_x0000_i1036" DrawAspect="Content" ObjectID="_1358422801" r:id="rId33"/>
                        </w:object>
                      </w:r>
                      <w:r>
                        <w:tab/>
                        <w:t>~10 MeV/c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*</w:t>
                      </w:r>
                    </w:p>
                    <w:p w:rsidR="00052B24" w:rsidRPr="00EA325D" w:rsidRDefault="00052B24" w:rsidP="00820504">
                      <w:pPr>
                        <w:tabs>
                          <w:tab w:val="left" w:leader="dot" w:pos="2700"/>
                          <w:tab w:val="left" w:leader="dot" w:pos="3780"/>
                        </w:tabs>
                        <w:spacing w:line="360" w:lineRule="auto"/>
                      </w:pPr>
                      <w:r>
                        <w:t xml:space="preserve">Anti-down quark, </w:t>
                      </w:r>
                      <w:r w:rsidRPr="00EA325D">
                        <w:rPr>
                          <w:position w:val="-6"/>
                        </w:rPr>
                        <w:object w:dxaOrig="200" w:dyaOrig="320">
                          <v:shape id="_x0000_i1038" type="#_x0000_t75" style="width:10.15pt;height:16.35pt" o:ole="">
                            <v:imagedata r:id="rId34" o:title=""/>
                          </v:shape>
                          <o:OLEObject Type="Embed" ProgID="Equation.DSMT4" ShapeID="_x0000_i1038" DrawAspect="Content" ObjectID="_1358422802" r:id="rId35"/>
                        </w:object>
                      </w:r>
                      <w:r>
                        <w:tab/>
                      </w:r>
                      <w:r w:rsidRPr="00EA325D">
                        <w:rPr>
                          <w:position w:val="-18"/>
                        </w:rPr>
                        <w:object w:dxaOrig="520" w:dyaOrig="480">
                          <v:shape id="_x0000_i1040" type="#_x0000_t75" style="width:26.5pt;height:23.85pt" o:ole="">
                            <v:imagedata r:id="rId36" o:title=""/>
                          </v:shape>
                          <o:OLEObject Type="Embed" ProgID="Equation.DSMT4" ShapeID="_x0000_i1040" DrawAspect="Content" ObjectID="_1358422803" r:id="rId37"/>
                        </w:object>
                      </w:r>
                      <w:r>
                        <w:tab/>
                        <w:t>~10 MeV/c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*</w:t>
                      </w:r>
                    </w:p>
                    <w:p w:rsidR="00052B24" w:rsidRDefault="00052B24" w:rsidP="00EA325D">
                      <w:pPr>
                        <w:ind w:left="144" w:hanging="144"/>
                      </w:pPr>
                      <w:r>
                        <w:t>*Current models seem to suggest a significantly lower mass of these quarks than those in this tab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564BE85" wp14:editId="14EDE78F">
                <wp:simplePos x="0" y="0"/>
                <wp:positionH relativeFrom="column">
                  <wp:posOffset>3470745</wp:posOffset>
                </wp:positionH>
                <wp:positionV relativeFrom="paragraph">
                  <wp:posOffset>159910</wp:posOffset>
                </wp:positionV>
                <wp:extent cx="2496710" cy="4394200"/>
                <wp:effectExtent l="0" t="0" r="0" b="635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6710" cy="4394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EA325D" w:rsidRDefault="00052B24" w:rsidP="00434D41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shd w:val="clear" w:color="auto" w:fill="000000"/>
                              </w:rPr>
                              <w:t xml:space="preserve">  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>Prefixes Used with SI Units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  <w:t xml:space="preserve"> </w:t>
                            </w:r>
                            <w:r w:rsidRPr="00EA325D">
                              <w:rPr>
                                <w:b/>
                              </w:rPr>
                              <w:t xml:space="preserve">   </w:t>
                            </w:r>
                          </w:p>
                          <w:p w:rsidR="00052B24" w:rsidRPr="000E0755" w:rsidRDefault="00052B24" w:rsidP="003B0181">
                            <w:pPr>
                              <w:tabs>
                                <w:tab w:val="left" w:pos="1938"/>
                              </w:tabs>
                              <w:rPr>
                                <w:b/>
                              </w:rPr>
                            </w:pPr>
                            <w:r>
                              <w:tab/>
                            </w:r>
                            <w:r w:rsidRPr="000E0755">
                              <w:rPr>
                                <w:b/>
                              </w:rPr>
                              <w:t>Exponential</w:t>
                            </w:r>
                          </w:p>
                          <w:p w:rsidR="00052B24" w:rsidRDefault="00052B24" w:rsidP="003B0181">
                            <w:pPr>
                              <w:tabs>
                                <w:tab w:val="left" w:pos="1026"/>
                                <w:tab w:val="left" w:pos="2223"/>
                              </w:tabs>
                            </w:pPr>
                            <w:r w:rsidRPr="000E0755">
                              <w:rPr>
                                <w:b/>
                              </w:rPr>
                              <w:t>Prefix</w:t>
                            </w:r>
                            <w:r>
                              <w:tab/>
                            </w:r>
                            <w:r w:rsidRPr="000E0755">
                              <w:rPr>
                                <w:b/>
                              </w:rPr>
                              <w:t>Symbol</w:t>
                            </w:r>
                            <w:r>
                              <w:tab/>
                            </w:r>
                            <w:r w:rsidRPr="000E0755">
                              <w:rPr>
                                <w:b/>
                              </w:rPr>
                              <w:t>Value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proofErr w:type="spellStart"/>
                            <w:r>
                              <w:t>atto</w:t>
                            </w:r>
                            <w:proofErr w:type="spellEnd"/>
                            <w:r>
                              <w:tab/>
                              <w:t xml:space="preserve"> a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-18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proofErr w:type="spellStart"/>
                            <w:r>
                              <w:t>femto</w:t>
                            </w:r>
                            <w:proofErr w:type="spellEnd"/>
                            <w:r>
                              <w:tab/>
                              <w:t xml:space="preserve"> f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-15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proofErr w:type="spellStart"/>
                            <w:r>
                              <w:t>pico</w:t>
                            </w:r>
                            <w:proofErr w:type="spellEnd"/>
                            <w:r>
                              <w:tab/>
                              <w:t xml:space="preserve"> p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-12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proofErr w:type="spellStart"/>
                            <w:r>
                              <w:t>nano</w:t>
                            </w:r>
                            <w:proofErr w:type="spellEnd"/>
                            <w:r>
                              <w:tab/>
                              <w:t xml:space="preserve"> n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-9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r>
                              <w:t>micro</w:t>
                            </w:r>
                            <w:r>
                              <w:tab/>
                              <w:t xml:space="preserve"> </w:t>
                            </w:r>
                            <w:r>
                              <w:rPr>
                                <w:rFonts w:ascii="Symbol" w:hAnsi="Symbol"/>
                              </w:rPr>
                              <w:t></w:t>
                            </w:r>
                            <w:r>
                              <w:rPr>
                                <w:rFonts w:ascii="Symbol" w:hAnsi="Symbol"/>
                              </w:rPr>
                              <w:t>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-6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proofErr w:type="spellStart"/>
                            <w:r>
                              <w:t>milli</w:t>
                            </w:r>
                            <w:proofErr w:type="spellEnd"/>
                            <w:r>
                              <w:tab/>
                              <w:t xml:space="preserve"> m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-3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proofErr w:type="spellStart"/>
                            <w:r>
                              <w:t>centi</w:t>
                            </w:r>
                            <w:proofErr w:type="spellEnd"/>
                            <w:r>
                              <w:tab/>
                              <w:t xml:space="preserve"> c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-2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proofErr w:type="spellStart"/>
                            <w:r>
                              <w:t>deci</w:t>
                            </w:r>
                            <w:proofErr w:type="spellEnd"/>
                            <w:r>
                              <w:tab/>
                              <w:t xml:space="preserve"> d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proofErr w:type="spellStart"/>
                            <w:r>
                              <w:t>deka</w:t>
                            </w:r>
                            <w:proofErr w:type="spellEnd"/>
                            <w:r>
                              <w:tab/>
                              <w:t xml:space="preserve"> da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1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proofErr w:type="spellStart"/>
                            <w:r>
                              <w:t>hecto</w:t>
                            </w:r>
                            <w:proofErr w:type="spellEnd"/>
                            <w:r>
                              <w:tab/>
                              <w:t xml:space="preserve"> h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r>
                              <w:t>kilo</w:t>
                            </w:r>
                            <w:r>
                              <w:tab/>
                              <w:t xml:space="preserve"> k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r>
                              <w:t>mega</w:t>
                            </w:r>
                            <w:r>
                              <w:tab/>
                              <w:t xml:space="preserve"> M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6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proofErr w:type="spellStart"/>
                            <w:r>
                              <w:t>giga</w:t>
                            </w:r>
                            <w:proofErr w:type="spellEnd"/>
                            <w:r>
                              <w:tab/>
                              <w:t xml:space="preserve"> G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9</w:t>
                            </w:r>
                          </w:p>
                          <w:p w:rsidR="00052B24" w:rsidRDefault="00052B24" w:rsidP="00434D41">
                            <w:pPr>
                              <w:tabs>
                                <w:tab w:val="left" w:leader="dot" w:pos="1311"/>
                                <w:tab w:val="left" w:leader="dot" w:pos="2394"/>
                              </w:tabs>
                              <w:spacing w:line="360" w:lineRule="auto"/>
                            </w:pPr>
                            <w:proofErr w:type="spellStart"/>
                            <w:r>
                              <w:t>tera</w:t>
                            </w:r>
                            <w:proofErr w:type="spellEnd"/>
                            <w:r>
                              <w:tab/>
                              <w:t xml:space="preserve"> T </w:t>
                            </w:r>
                            <w:r>
                              <w:tab/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12</w:t>
                            </w:r>
                          </w:p>
                          <w:p w:rsidR="00052B24" w:rsidRDefault="00052B2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73.3pt;margin-top:12.6pt;width:196.6pt;height:34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" filled="f" stroked="f">
                <v:textbox>
                  <w:txbxContent>
                    <w:p w:rsidR="003B0181" w:rsidRPr="00EA325D" w:rsidRDefault="004A4C28" w:rsidP="00434D41">
                      <w:pPr>
                        <w:rPr>
                          <w:b/>
                        </w:rPr>
                      </w:pPr>
                      <w:r>
                        <w:rPr>
                          <w:shd w:val="clear" w:color="auto" w:fill="000000"/>
                        </w:rPr>
                        <w:t xml:space="preserve">  </w:t>
                      </w:r>
                      <w:r w:rsidR="00434D41" w:rsidRPr="00EA325D">
                        <w:rPr>
                          <w:b/>
                          <w:shd w:val="clear" w:color="auto" w:fill="000000"/>
                        </w:rPr>
                        <w:t>Prefixes Used w</w:t>
                      </w:r>
                      <w:r w:rsidR="003B0181" w:rsidRPr="00EA325D">
                        <w:rPr>
                          <w:b/>
                          <w:shd w:val="clear" w:color="auto" w:fill="000000"/>
                        </w:rPr>
                        <w:t>ith SI Uni</w:t>
                      </w:r>
                      <w:r w:rsidR="00186218" w:rsidRPr="00EA325D">
                        <w:rPr>
                          <w:b/>
                          <w:shd w:val="clear" w:color="auto" w:fill="000000"/>
                        </w:rPr>
                        <w:t>ts</w:t>
                      </w:r>
                      <w:r w:rsidR="00186218" w:rsidRPr="00EA325D">
                        <w:rPr>
                          <w:b/>
                          <w:shd w:val="clear" w:color="auto" w:fill="000000"/>
                        </w:rPr>
                        <w:tab/>
                        <w:t xml:space="preserve"> </w:t>
                      </w:r>
                      <w:r w:rsidR="00434D41" w:rsidRPr="00EA325D">
                        <w:rPr>
                          <w:b/>
                        </w:rPr>
                        <w:t xml:space="preserve">   </w:t>
                      </w:r>
                    </w:p>
                    <w:p w:rsidR="003B0181" w:rsidRPr="000E0755" w:rsidRDefault="003B0181" w:rsidP="003B0181">
                      <w:pPr>
                        <w:tabs>
                          <w:tab w:val="left" w:pos="1938"/>
                        </w:tabs>
                        <w:rPr>
                          <w:b/>
                        </w:rPr>
                      </w:pPr>
                      <w:r>
                        <w:tab/>
                      </w:r>
                      <w:r w:rsidRPr="000E0755">
                        <w:rPr>
                          <w:b/>
                        </w:rPr>
                        <w:t>Exponential</w:t>
                      </w:r>
                    </w:p>
                    <w:p w:rsidR="003B0181" w:rsidRDefault="003B0181" w:rsidP="003B0181">
                      <w:pPr>
                        <w:tabs>
                          <w:tab w:val="left" w:pos="1026"/>
                          <w:tab w:val="left" w:pos="2223"/>
                        </w:tabs>
                      </w:pPr>
                      <w:r w:rsidRPr="000E0755">
                        <w:rPr>
                          <w:b/>
                        </w:rPr>
                        <w:t>Prefix</w:t>
                      </w:r>
                      <w:r>
                        <w:tab/>
                      </w:r>
                      <w:r w:rsidRPr="000E0755">
                        <w:rPr>
                          <w:b/>
                        </w:rPr>
                        <w:t>Symbol</w:t>
                      </w:r>
                      <w:r>
                        <w:tab/>
                      </w:r>
                      <w:r w:rsidRPr="000E0755">
                        <w:rPr>
                          <w:b/>
                        </w:rPr>
                        <w:t>Value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spellStart"/>
                      <w:proofErr w:type="gramStart"/>
                      <w:r>
                        <w:t>atto</w:t>
                      </w:r>
                      <w:proofErr w:type="spellEnd"/>
                      <w:proofErr w:type="gramEnd"/>
                      <w:r>
                        <w:tab/>
                        <w:t xml:space="preserve"> a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-18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spellStart"/>
                      <w:proofErr w:type="gramStart"/>
                      <w:r>
                        <w:t>femto</w:t>
                      </w:r>
                      <w:proofErr w:type="spellEnd"/>
                      <w:proofErr w:type="gramEnd"/>
                      <w:r>
                        <w:tab/>
                        <w:t xml:space="preserve"> f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-15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spellStart"/>
                      <w:proofErr w:type="gramStart"/>
                      <w:r>
                        <w:t>pico</w:t>
                      </w:r>
                      <w:proofErr w:type="spellEnd"/>
                      <w:proofErr w:type="gramEnd"/>
                      <w:r>
                        <w:tab/>
                        <w:t xml:space="preserve"> p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-12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spellStart"/>
                      <w:proofErr w:type="gramStart"/>
                      <w:r>
                        <w:t>nano</w:t>
                      </w:r>
                      <w:proofErr w:type="spellEnd"/>
                      <w:proofErr w:type="gramEnd"/>
                      <w:r>
                        <w:tab/>
                        <w:t xml:space="preserve"> n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-9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gramStart"/>
                      <w:r>
                        <w:t>micro</w:t>
                      </w:r>
                      <w:proofErr w:type="gramEnd"/>
                      <w:r>
                        <w:tab/>
                        <w:t xml:space="preserve"> </w:t>
                      </w:r>
                      <w:r>
                        <w:rPr>
                          <w:rFonts w:ascii="Symbol" w:hAnsi="Symbol"/>
                        </w:rPr>
                        <w:t></w:t>
                      </w:r>
                      <w:r>
                        <w:rPr>
                          <w:rFonts w:ascii="Symbol" w:hAnsi="Symbol"/>
                        </w:rPr>
                        <w:t>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-6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spellStart"/>
                      <w:proofErr w:type="gramStart"/>
                      <w:r>
                        <w:t>milli</w:t>
                      </w:r>
                      <w:proofErr w:type="spellEnd"/>
                      <w:proofErr w:type="gramEnd"/>
                      <w:r>
                        <w:tab/>
                        <w:t xml:space="preserve"> m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-3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spellStart"/>
                      <w:proofErr w:type="gramStart"/>
                      <w:r>
                        <w:t>centi</w:t>
                      </w:r>
                      <w:proofErr w:type="spellEnd"/>
                      <w:proofErr w:type="gramEnd"/>
                      <w:r>
                        <w:tab/>
                        <w:t xml:space="preserve"> c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-2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spellStart"/>
                      <w:proofErr w:type="gramStart"/>
                      <w:r>
                        <w:t>deci</w:t>
                      </w:r>
                      <w:proofErr w:type="spellEnd"/>
                      <w:proofErr w:type="gramEnd"/>
                      <w:r>
                        <w:tab/>
                        <w:t xml:space="preserve"> d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-1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spellStart"/>
                      <w:proofErr w:type="gramStart"/>
                      <w:r>
                        <w:t>deka</w:t>
                      </w:r>
                      <w:proofErr w:type="spellEnd"/>
                      <w:proofErr w:type="gramEnd"/>
                      <w:r>
                        <w:tab/>
                        <w:t xml:space="preserve"> da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1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spellStart"/>
                      <w:proofErr w:type="gramStart"/>
                      <w:r>
                        <w:t>hecto</w:t>
                      </w:r>
                      <w:proofErr w:type="spellEnd"/>
                      <w:proofErr w:type="gramEnd"/>
                      <w:r>
                        <w:tab/>
                        <w:t xml:space="preserve"> h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gramStart"/>
                      <w:r>
                        <w:t>kilo</w:t>
                      </w:r>
                      <w:proofErr w:type="gramEnd"/>
                      <w:r>
                        <w:tab/>
                        <w:t xml:space="preserve"> k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3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gramStart"/>
                      <w:r>
                        <w:t>mega</w:t>
                      </w:r>
                      <w:proofErr w:type="gramEnd"/>
                      <w:r>
                        <w:tab/>
                        <w:t xml:space="preserve"> M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6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spellStart"/>
                      <w:proofErr w:type="gramStart"/>
                      <w:r>
                        <w:t>giga</w:t>
                      </w:r>
                      <w:proofErr w:type="spellEnd"/>
                      <w:proofErr w:type="gramEnd"/>
                      <w:r>
                        <w:tab/>
                        <w:t xml:space="preserve"> G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9</w:t>
                      </w:r>
                    </w:p>
                    <w:p w:rsidR="003B0181" w:rsidRDefault="003B0181" w:rsidP="00434D41">
                      <w:pPr>
                        <w:tabs>
                          <w:tab w:val="left" w:leader="dot" w:pos="1311"/>
                          <w:tab w:val="left" w:leader="dot" w:pos="2394"/>
                        </w:tabs>
                        <w:spacing w:line="360" w:lineRule="auto"/>
                      </w:pPr>
                      <w:proofErr w:type="spellStart"/>
                      <w:proofErr w:type="gramStart"/>
                      <w:r>
                        <w:t>tera</w:t>
                      </w:r>
                      <w:proofErr w:type="spellEnd"/>
                      <w:proofErr w:type="gramEnd"/>
                      <w:r>
                        <w:tab/>
                        <w:t xml:space="preserve"> T </w:t>
                      </w:r>
                      <w:r>
                        <w:tab/>
                        <w:t>10</w:t>
                      </w:r>
                      <w:r>
                        <w:rPr>
                          <w:vertAlign w:val="superscript"/>
                        </w:rPr>
                        <w:t>12</w:t>
                      </w:r>
                    </w:p>
                    <w:p w:rsidR="003B0181" w:rsidRDefault="003B0181"/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5D91A5E" wp14:editId="74D52B36">
                <wp:simplePos x="0" y="0"/>
                <wp:positionH relativeFrom="column">
                  <wp:posOffset>91440</wp:posOffset>
                </wp:positionH>
                <wp:positionV relativeFrom="paragraph">
                  <wp:posOffset>159054</wp:posOffset>
                </wp:positionV>
                <wp:extent cx="3712845" cy="354330"/>
                <wp:effectExtent l="0" t="0" r="0" b="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2845" cy="3543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EA325D" w:rsidRDefault="00052B24" w:rsidP="00EA325D">
                            <w:pPr>
                              <w:ind w:left="576" w:hanging="576"/>
                              <w:rPr>
                                <w:b/>
                              </w:rPr>
                            </w:pPr>
                            <w:r w:rsidRPr="00EA325D">
                              <w:rPr>
                                <w:shd w:val="clear" w:color="auto" w:fill="000000"/>
                              </w:rPr>
                              <w:t xml:space="preserve">  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>Constants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</w:p>
                          <w:p w:rsidR="00052B24" w:rsidRDefault="00052B24" w:rsidP="00EA325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28" type="#_x0000_t202" style="position:absolute;margin-left:7.2pt;margin-top:12.5pt;width:292.35pt;height:27.9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" filled="f" stroked="f">
                <v:textbox>
                  <w:txbxContent>
                    <w:p w:rsidR="00EA325D" w:rsidRPr="00EA325D" w:rsidRDefault="00EA325D" w:rsidP="00EA325D">
                      <w:pPr>
                        <w:ind w:left="576" w:hanging="576"/>
                        <w:rPr>
                          <w:b/>
                        </w:rPr>
                      </w:pPr>
                      <w:r w:rsidRPr="00EA325D">
                        <w:rPr>
                          <w:shd w:val="clear" w:color="auto" w:fill="000000"/>
                        </w:rPr>
                        <w:t xml:space="preserve">  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>Constants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</w:p>
                    <w:p w:rsidR="00EA325D" w:rsidRDefault="00EA325D" w:rsidP="00EA325D"/>
                  </w:txbxContent>
                </v:textbox>
              </v:shape>
            </w:pict>
          </mc:Fallback>
        </mc:AlternateContent>
      </w:r>
    </w:p>
    <w:p w:rsidR="004A4C28" w:rsidRDefault="004A4C28" w:rsidP="00AF48E7"/>
    <w:p w:rsidR="004A4C28" w:rsidRDefault="00EA325D" w:rsidP="00AF48E7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0478727" wp14:editId="1318A70E">
                <wp:simplePos x="0" y="0"/>
                <wp:positionH relativeFrom="column">
                  <wp:posOffset>155049</wp:posOffset>
                </wp:positionH>
                <wp:positionV relativeFrom="paragraph">
                  <wp:posOffset>8172</wp:posOffset>
                </wp:positionV>
                <wp:extent cx="3554233" cy="3490623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4233" cy="349062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ind w:left="576" w:hanging="576"/>
                            </w:pPr>
                            <w:r>
                              <w:t>Acceleration due to gravity</w: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spacing w:after="60"/>
                              <w:ind w:left="576" w:hanging="576"/>
                            </w:pPr>
                            <w:r>
                              <w:t>near Earth</w:t>
                            </w:r>
                            <w:r>
                              <w:tab/>
                            </w:r>
                            <w:r w:rsidRPr="009A467A">
                              <w:rPr>
                                <w:position w:val="-16"/>
                              </w:rPr>
                              <w:object w:dxaOrig="380" w:dyaOrig="440">
                                <v:shape id="_x0000_i1043" type="#_x0000_t75" style="width:19.6pt;height:21.9pt" o:ole="">
                                  <v:imagedata r:id="rId38" o:title=""/>
                                </v:shape>
                                <o:OLEObject Type="Embed" ProgID="Equation.DSMT4" ShapeID="_x0000_i1043" DrawAspect="Content" ObjectID="_1401520827" r:id="rId39"/>
                              </w:object>
                            </w:r>
                            <w:r>
                              <w:t xml:space="preserve"> = 9.81 m/s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spacing w:after="60"/>
                              <w:ind w:left="576" w:hanging="576"/>
                            </w:pPr>
                            <w:r>
                              <w:t>Gravitational constant</w:t>
                            </w:r>
                            <w:r>
                              <w:tab/>
                            </w:r>
                            <w:r w:rsidRPr="00434D41">
                              <w:rPr>
                                <w:position w:val="-10"/>
                              </w:rPr>
                              <w:object w:dxaOrig="2560" w:dyaOrig="360">
                                <v:shape id="_x0000_i1044" type="#_x0000_t75" style="width:128.45pt;height:17.85pt" o:ole="">
                                  <v:imagedata r:id="rId40" o:title=""/>
                                </v:shape>
                                <o:OLEObject Type="Embed" ProgID="Equation.DSMT4" ShapeID="_x0000_i1044" DrawAspect="Content" ObjectID="_1401520828" r:id="rId41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spacing w:after="60"/>
                              <w:ind w:left="576" w:hanging="576"/>
                            </w:pPr>
                            <w:r>
                              <w:t>Radius of the Earth</w:t>
                            </w:r>
                            <w:r>
                              <w:tab/>
                            </w:r>
                            <w:r w:rsidRPr="00AF48E7">
                              <w:rPr>
                                <w:position w:val="-12"/>
                              </w:rPr>
                              <w:object w:dxaOrig="1660" w:dyaOrig="380">
                                <v:shape id="_x0000_i1045" type="#_x0000_t75" style="width:82.95pt;height:19.6pt" o:ole="">
                                  <v:imagedata r:id="rId42" o:title=""/>
                                </v:shape>
                                <o:OLEObject Type="Embed" ProgID="Equation.DSMT4" ShapeID="_x0000_i1045" DrawAspect="Content" ObjectID="_1401520829" r:id="rId43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spacing w:after="60"/>
                              <w:ind w:left="576" w:hanging="576"/>
                              <w:rPr>
                                <w:position w:val="-12"/>
                              </w:rPr>
                            </w:pPr>
                            <w:r>
                              <w:t>Mass of the Earth</w:t>
                            </w:r>
                            <w:r>
                              <w:tab/>
                            </w:r>
                            <w:r w:rsidRPr="000422B9">
                              <w:rPr>
                                <w:position w:val="-12"/>
                              </w:rPr>
                              <w:object w:dxaOrig="1939" w:dyaOrig="380">
                                <v:shape id="_x0000_i1046" type="#_x0000_t75" style="width:97.35pt;height:19.6pt" o:ole="">
                                  <v:imagedata r:id="rId44" o:title=""/>
                                </v:shape>
                                <o:OLEObject Type="Embed" ProgID="Equation.DSMT4" ShapeID="_x0000_i1046" DrawAspect="Content" ObjectID="_1401520830" r:id="rId45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spacing w:after="60"/>
                              <w:ind w:left="576" w:hanging="576"/>
                            </w:pPr>
                            <w:r>
                              <w:t>Elementary Charge</w:t>
                            </w:r>
                            <w:r>
                              <w:tab/>
                            </w:r>
                            <w:r w:rsidRPr="00434D41">
                              <w:rPr>
                                <w:position w:val="-10"/>
                              </w:rPr>
                              <w:object w:dxaOrig="1640" w:dyaOrig="360">
                                <v:shape id="_x0000_i1047" type="#_x0000_t75" style="width:81.2pt;height:17.85pt" o:ole="">
                                  <v:imagedata r:id="rId46" o:title=""/>
                                </v:shape>
                                <o:OLEObject Type="Embed" ProgID="Equation.DSMT4" ShapeID="_x0000_i1047" DrawAspect="Content" ObjectID="_1401520831" r:id="rId47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spacing w:after="60"/>
                              <w:ind w:left="576" w:hanging="576"/>
                            </w:pPr>
                            <w:r>
                              <w:t>Coulomb’s Law Constant</w:t>
                            </w:r>
                            <w:r>
                              <w:tab/>
                            </w:r>
                            <w:bookmarkStart w:id="0" w:name="_GoBack"/>
                            <w:r w:rsidRPr="00434D41">
                              <w:rPr>
                                <w:position w:val="-10"/>
                              </w:rPr>
                              <w:object w:dxaOrig="2380" w:dyaOrig="360">
                                <v:shape id="_x0000_i1048" type="#_x0000_t75" style="width:118.65pt;height:17.85pt" o:ole="">
                                  <v:imagedata r:id="rId48" o:title=""/>
                                </v:shape>
                                <o:OLEObject Type="Embed" ProgID="Equation.DSMT4" ShapeID="_x0000_i1048" DrawAspect="Content" ObjectID="_1401520832" r:id="rId49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spacing w:after="60"/>
                              <w:ind w:left="576" w:hanging="576"/>
                            </w:pPr>
                            <w:r>
                              <w:t>Electron Volt</w:t>
                            </w:r>
                            <w:r>
                              <w:tab/>
                            </w:r>
                            <w:r w:rsidRPr="00434D41">
                              <w:rPr>
                                <w:position w:val="-10"/>
                              </w:rPr>
                              <w:object w:dxaOrig="1880" w:dyaOrig="360">
                                <v:shape id="_x0000_i1049" type="#_x0000_t75" style="width:93.9pt;height:17.85pt" o:ole="">
                                  <v:imagedata r:id="rId50" o:title=""/>
                                </v:shape>
                                <o:OLEObject Type="Embed" ProgID="Equation.DSMT4" ShapeID="_x0000_i1049" DrawAspect="Content" ObjectID="_1401520833" r:id="rId51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spacing w:after="60"/>
                              <w:ind w:left="576" w:hanging="576"/>
                            </w:pPr>
                            <w:r>
                              <w:t>Index of Refraction of Air</w:t>
                            </w:r>
                            <w:r>
                              <w:tab/>
                            </w:r>
                            <w:r w:rsidRPr="00434D41">
                              <w:rPr>
                                <w:position w:val="-6"/>
                              </w:rPr>
                              <w:object w:dxaOrig="840" w:dyaOrig="279">
                                <v:shape id="_x0000_i1050" type="#_x0000_t75" style="width:42.05pt;height:13.8pt" o:ole="">
                                  <v:imagedata r:id="rId52" o:title=""/>
                                </v:shape>
                                <o:OLEObject Type="Embed" ProgID="Equation.DSMT4" ShapeID="_x0000_i1050" DrawAspect="Content" ObjectID="_1401520834" r:id="rId53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spacing w:after="60"/>
                              <w:ind w:left="576" w:hanging="576"/>
                              <w:rPr>
                                <w:position w:val="-10"/>
                              </w:rPr>
                            </w:pPr>
                            <w:r>
                              <w:t>Speed of Light in Vacuum</w:t>
                            </w:r>
                            <w:r>
                              <w:tab/>
                            </w:r>
                            <w:r w:rsidRPr="00434D41">
                              <w:rPr>
                                <w:position w:val="-6"/>
                              </w:rPr>
                              <w:object w:dxaOrig="1680" w:dyaOrig="320">
                                <v:shape id="_x0000_i1051" type="#_x0000_t75" style="width:84.1pt;height:15.55pt" o:ole="">
                                  <v:imagedata r:id="rId54" o:title=""/>
                                </v:shape>
                                <o:OLEObject Type="Embed" ProgID="Equation.DSMT4" ShapeID="_x0000_i1051" DrawAspect="Content" ObjectID="_1401520835" r:id="rId55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spacing w:after="60"/>
                              <w:ind w:left="576" w:hanging="576"/>
                            </w:pPr>
                            <w:r>
                              <w:t>Planck’s Constant</w:t>
                            </w:r>
                            <w:r>
                              <w:tab/>
                            </w:r>
                            <w:r w:rsidRPr="00434D41">
                              <w:rPr>
                                <w:position w:val="-32"/>
                              </w:rPr>
                              <w:object w:dxaOrig="2020" w:dyaOrig="760">
                                <v:shape id="_x0000_i1052" type="#_x0000_t75" style="width:100.8pt;height:38pt" o:ole="">
                                  <v:imagedata r:id="rId56" o:title=""/>
                                </v:shape>
                                <o:OLEObject Type="Embed" ProgID="Equation.DSMT4" ShapeID="_x0000_i1052" DrawAspect="Content" ObjectID="_1401520836" r:id="rId57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2610"/>
                              </w:tabs>
                              <w:spacing w:after="60"/>
                              <w:ind w:left="576" w:hanging="576"/>
                            </w:pPr>
                            <w:r>
                              <w:t>Atomic Mass Unit</w:t>
                            </w:r>
                            <w:r>
                              <w:tab/>
                            </w:r>
                            <w:r w:rsidRPr="00434D41">
                              <w:rPr>
                                <w:position w:val="-10"/>
                              </w:rPr>
                              <w:object w:dxaOrig="1760" w:dyaOrig="360">
                                <v:shape id="_x0000_i1053" type="#_x0000_t75" style="width:87.55pt;height:17.85pt" o:ole="">
                                  <v:imagedata r:id="rId58" o:title=""/>
                                </v:shape>
                                <o:OLEObject Type="Embed" ProgID="Equation.DSMT4" ShapeID="_x0000_i1053" DrawAspect="Content" ObjectID="_1401520837" r:id="rId59"/>
                              </w:object>
                            </w:r>
                          </w:p>
                          <w:p w:rsidR="00052B24" w:rsidRDefault="00052B24" w:rsidP="004A4C28">
                            <w:pPr>
                              <w:tabs>
                                <w:tab w:val="left" w:leader="dot" w:pos="3150"/>
                              </w:tabs>
                            </w:pPr>
                          </w:p>
                          <w:bookmarkEnd w:id="0"/>
                          <w:p w:rsidR="00052B24" w:rsidRDefault="00052B2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2.2pt;margin-top:.65pt;width:279.85pt;height:274.8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" filled="f" stroked="f">
                <v:textbox>
                  <w:txbxContent>
                    <w:p w:rsidR="00EA325D" w:rsidRDefault="004A4C28" w:rsidP="00EA325D">
                      <w:pPr>
                        <w:tabs>
                          <w:tab w:val="left" w:leader="dot" w:pos="2610"/>
                        </w:tabs>
                        <w:ind w:left="576" w:hanging="576"/>
                      </w:pPr>
                      <w:r>
                        <w:t>Acceleration due to gravity</w:t>
                      </w:r>
                    </w:p>
                    <w:p w:rsidR="004A4C28" w:rsidRDefault="00EA325D" w:rsidP="00EA325D">
                      <w:pPr>
                        <w:tabs>
                          <w:tab w:val="left" w:leader="dot" w:pos="2610"/>
                        </w:tabs>
                        <w:spacing w:after="60"/>
                        <w:ind w:left="576" w:hanging="576"/>
                      </w:pPr>
                      <w:proofErr w:type="gramStart"/>
                      <w:r>
                        <w:t>near</w:t>
                      </w:r>
                      <w:proofErr w:type="gramEnd"/>
                      <w:r>
                        <w:t xml:space="preserve"> Earth</w:t>
                      </w:r>
                      <w:r w:rsidR="004A4C28">
                        <w:tab/>
                      </w:r>
                      <w:r w:rsidR="004A4C28" w:rsidRPr="009A467A">
                        <w:rPr>
                          <w:position w:val="-16"/>
                        </w:rPr>
                        <w:object w:dxaOrig="380" w:dyaOrig="440">
                          <v:shape id="_x0000_i1120" type="#_x0000_t75" style="width:19.4pt;height:21.9pt" o:ole="">
                            <v:imagedata r:id="rId60" o:title=""/>
                          </v:shape>
                          <o:OLEObject Type="Embed" ProgID="Equation.DSMT4" ShapeID="_x0000_i1120" DrawAspect="Content" ObjectID="_1358414840" r:id="rId61"/>
                        </w:object>
                      </w:r>
                      <w:r w:rsidR="004A4C28">
                        <w:t xml:space="preserve"> = 9.81 m/s</w:t>
                      </w:r>
                      <w:r w:rsidR="004A4C28">
                        <w:rPr>
                          <w:vertAlign w:val="superscript"/>
                        </w:rPr>
                        <w:t>2</w:t>
                      </w:r>
                    </w:p>
                    <w:p w:rsidR="004A4C28" w:rsidRDefault="004A4C28" w:rsidP="00EA325D">
                      <w:pPr>
                        <w:tabs>
                          <w:tab w:val="left" w:leader="dot" w:pos="2610"/>
                        </w:tabs>
                        <w:spacing w:after="60"/>
                        <w:ind w:left="576" w:hanging="576"/>
                      </w:pPr>
                      <w:r>
                        <w:t>Gravitational constant</w:t>
                      </w:r>
                      <w:r>
                        <w:tab/>
                      </w:r>
                      <w:r w:rsidRPr="00434D41">
                        <w:rPr>
                          <w:position w:val="-10"/>
                        </w:rPr>
                        <w:object w:dxaOrig="2560" w:dyaOrig="360">
                          <v:shape id="_x0000_i1107" type="#_x0000_t75" style="width:128.35pt;height:18.15pt" o:ole="">
                            <v:imagedata r:id="rId62" o:title=""/>
                          </v:shape>
                          <o:OLEObject Type="Embed" ProgID="Equation.DSMT4" ShapeID="_x0000_i1107" DrawAspect="Content" ObjectID="_1358414841" r:id="rId63"/>
                        </w:object>
                      </w:r>
                    </w:p>
                    <w:p w:rsidR="004A4C28" w:rsidRDefault="004A4C28" w:rsidP="00EA325D">
                      <w:pPr>
                        <w:tabs>
                          <w:tab w:val="left" w:leader="dot" w:pos="2610"/>
                        </w:tabs>
                        <w:spacing w:after="60"/>
                        <w:ind w:left="576" w:hanging="576"/>
                      </w:pPr>
                      <w:r>
                        <w:t>Radius of the Earth</w:t>
                      </w:r>
                      <w:r>
                        <w:tab/>
                      </w:r>
                      <w:r w:rsidRPr="00AF48E7">
                        <w:rPr>
                          <w:position w:val="-12"/>
                        </w:rPr>
                        <w:object w:dxaOrig="1660" w:dyaOrig="380">
                          <v:shape id="_x0000_i1108" type="#_x0000_t75" style="width:83.25pt;height:19.4pt" o:ole="">
                            <v:imagedata r:id="rId64" o:title=""/>
                          </v:shape>
                          <o:OLEObject Type="Embed" ProgID="Equation.DSMT4" ShapeID="_x0000_i1108" DrawAspect="Content" ObjectID="_1358414842" r:id="rId65"/>
                        </w:object>
                      </w:r>
                    </w:p>
                    <w:p w:rsidR="004A4C28" w:rsidRDefault="004A4C28" w:rsidP="00EA325D">
                      <w:pPr>
                        <w:tabs>
                          <w:tab w:val="left" w:leader="dot" w:pos="2610"/>
                        </w:tabs>
                        <w:spacing w:after="60"/>
                        <w:ind w:left="576" w:hanging="576"/>
                        <w:rPr>
                          <w:position w:val="-12"/>
                        </w:rPr>
                      </w:pPr>
                      <w:r>
                        <w:t>Mass of the Earth</w:t>
                      </w:r>
                      <w:r>
                        <w:tab/>
                      </w:r>
                      <w:r w:rsidRPr="000422B9">
                        <w:rPr>
                          <w:position w:val="-12"/>
                        </w:rPr>
                        <w:object w:dxaOrig="1939" w:dyaOrig="380">
                          <v:shape id="_x0000_i1109" type="#_x0000_t75" style="width:97.05pt;height:19.4pt" o:ole="">
                            <v:imagedata r:id="rId66" o:title=""/>
                          </v:shape>
                          <o:OLEObject Type="Embed" ProgID="Equation.DSMT4" ShapeID="_x0000_i1109" DrawAspect="Content" ObjectID="_1358414843" r:id="rId67"/>
                        </w:object>
                      </w:r>
                    </w:p>
                    <w:p w:rsidR="004A4C28" w:rsidRDefault="004A4C28" w:rsidP="00EA325D">
                      <w:pPr>
                        <w:tabs>
                          <w:tab w:val="left" w:leader="dot" w:pos="2610"/>
                        </w:tabs>
                        <w:spacing w:after="60"/>
                        <w:ind w:left="576" w:hanging="576"/>
                      </w:pPr>
                      <w:r>
                        <w:t>Elementary Charge</w:t>
                      </w:r>
                      <w:r>
                        <w:tab/>
                      </w:r>
                      <w:r w:rsidRPr="00434D41">
                        <w:rPr>
                          <w:position w:val="-10"/>
                        </w:rPr>
                        <w:object w:dxaOrig="1640" w:dyaOrig="360">
                          <v:shape id="_x0000_i1110" type="#_x0000_t75" style="width:81.4pt;height:18.15pt" o:ole="">
                            <v:imagedata r:id="rId68" o:title=""/>
                          </v:shape>
                          <o:OLEObject Type="Embed" ProgID="Equation.DSMT4" ShapeID="_x0000_i1110" DrawAspect="Content" ObjectID="_1358414844" r:id="rId69"/>
                        </w:object>
                      </w:r>
                    </w:p>
                    <w:p w:rsidR="004A4C28" w:rsidRDefault="004A4C28" w:rsidP="00EA325D">
                      <w:pPr>
                        <w:tabs>
                          <w:tab w:val="left" w:leader="dot" w:pos="2610"/>
                        </w:tabs>
                        <w:spacing w:after="60"/>
                        <w:ind w:left="576" w:hanging="576"/>
                      </w:pPr>
                      <w:r>
                        <w:t>Coulomb’s Law Constant</w:t>
                      </w:r>
                      <w:r>
                        <w:tab/>
                      </w:r>
                      <w:r w:rsidRPr="00434D41">
                        <w:rPr>
                          <w:position w:val="-10"/>
                        </w:rPr>
                        <w:object w:dxaOrig="2380" w:dyaOrig="360">
                          <v:shape id="_x0000_i1111" type="#_x0000_t75" style="width:118.95pt;height:18.15pt" o:ole="">
                            <v:imagedata r:id="rId70" o:title=""/>
                          </v:shape>
                          <o:OLEObject Type="Embed" ProgID="Equation.DSMT4" ShapeID="_x0000_i1111" DrawAspect="Content" ObjectID="_1358414845" r:id="rId71"/>
                        </w:object>
                      </w:r>
                    </w:p>
                    <w:p w:rsidR="004A4C28" w:rsidRDefault="004A4C28" w:rsidP="00EA325D">
                      <w:pPr>
                        <w:tabs>
                          <w:tab w:val="left" w:leader="dot" w:pos="2610"/>
                        </w:tabs>
                        <w:spacing w:after="60"/>
                        <w:ind w:left="576" w:hanging="576"/>
                      </w:pPr>
                      <w:r>
                        <w:t>Electron Volt</w:t>
                      </w:r>
                      <w:r>
                        <w:tab/>
                      </w:r>
                      <w:r w:rsidRPr="00434D41">
                        <w:rPr>
                          <w:position w:val="-10"/>
                        </w:rPr>
                        <w:object w:dxaOrig="1880" w:dyaOrig="360">
                          <v:shape id="_x0000_i1112" type="#_x0000_t75" style="width:93.9pt;height:18.15pt" o:ole="">
                            <v:imagedata r:id="rId72" o:title=""/>
                          </v:shape>
                          <o:OLEObject Type="Embed" ProgID="Equation.DSMT4" ShapeID="_x0000_i1112" DrawAspect="Content" ObjectID="_1358414846" r:id="rId73"/>
                        </w:object>
                      </w:r>
                    </w:p>
                    <w:p w:rsidR="004A4C28" w:rsidRDefault="004A4C28" w:rsidP="00EA325D">
                      <w:pPr>
                        <w:tabs>
                          <w:tab w:val="left" w:leader="dot" w:pos="2610"/>
                        </w:tabs>
                        <w:spacing w:after="60"/>
                        <w:ind w:left="576" w:hanging="576"/>
                      </w:pPr>
                      <w:r>
                        <w:t>Index of Refraction of Air</w:t>
                      </w:r>
                      <w:r>
                        <w:tab/>
                      </w:r>
                      <w:r w:rsidRPr="00434D41">
                        <w:rPr>
                          <w:position w:val="-6"/>
                        </w:rPr>
                        <w:object w:dxaOrig="840" w:dyaOrig="279">
                          <v:shape id="_x0000_i1113" type="#_x0000_t75" style="width:41.95pt;height:13.75pt" o:ole="">
                            <v:imagedata r:id="rId74" o:title=""/>
                          </v:shape>
                          <o:OLEObject Type="Embed" ProgID="Equation.DSMT4" ShapeID="_x0000_i1113" DrawAspect="Content" ObjectID="_1358414847" r:id="rId75"/>
                        </w:object>
                      </w:r>
                    </w:p>
                    <w:p w:rsidR="004A4C28" w:rsidRDefault="004A4C28" w:rsidP="00EA325D">
                      <w:pPr>
                        <w:tabs>
                          <w:tab w:val="left" w:leader="dot" w:pos="2610"/>
                        </w:tabs>
                        <w:spacing w:after="60"/>
                        <w:ind w:left="576" w:hanging="576"/>
                        <w:rPr>
                          <w:position w:val="-10"/>
                        </w:rPr>
                      </w:pPr>
                      <w:r>
                        <w:t>Speed of Light in Vacuum</w:t>
                      </w:r>
                      <w:r>
                        <w:tab/>
                      </w:r>
                      <w:r w:rsidRPr="00434D41">
                        <w:rPr>
                          <w:position w:val="-6"/>
                        </w:rPr>
                        <w:object w:dxaOrig="1680" w:dyaOrig="320">
                          <v:shape id="_x0000_i1114" type="#_x0000_t75" style="width:83.9pt;height:15.65pt" o:ole="">
                            <v:imagedata r:id="rId76" o:title=""/>
                          </v:shape>
                          <o:OLEObject Type="Embed" ProgID="Equation.DSMT4" ShapeID="_x0000_i1114" DrawAspect="Content" ObjectID="_1358414848" r:id="rId77"/>
                        </w:object>
                      </w:r>
                    </w:p>
                    <w:p w:rsidR="004A4C28" w:rsidRDefault="004A4C28" w:rsidP="00EA325D">
                      <w:pPr>
                        <w:tabs>
                          <w:tab w:val="left" w:leader="dot" w:pos="2610"/>
                        </w:tabs>
                        <w:spacing w:after="60"/>
                        <w:ind w:left="576" w:hanging="576"/>
                      </w:pPr>
                      <w:proofErr w:type="gramStart"/>
                      <w:r>
                        <w:t>Planck’s Constant</w:t>
                      </w:r>
                      <w:proofErr w:type="gramEnd"/>
                      <w:r>
                        <w:tab/>
                      </w:r>
                      <w:r w:rsidRPr="00434D41">
                        <w:rPr>
                          <w:position w:val="-32"/>
                        </w:rPr>
                        <w:object w:dxaOrig="2020" w:dyaOrig="760">
                          <v:shape id="_x0000_i1115" type="#_x0000_t75" style="width:100.8pt;height:38.2pt" o:ole="">
                            <v:imagedata r:id="rId78" o:title=""/>
                          </v:shape>
                          <o:OLEObject Type="Embed" ProgID="Equation.DSMT4" ShapeID="_x0000_i1115" DrawAspect="Content" ObjectID="_1358414849" r:id="rId79"/>
                        </w:object>
                      </w:r>
                    </w:p>
                    <w:p w:rsidR="004A4C28" w:rsidRDefault="004A4C28" w:rsidP="00EA325D">
                      <w:pPr>
                        <w:tabs>
                          <w:tab w:val="left" w:leader="dot" w:pos="2610"/>
                        </w:tabs>
                        <w:spacing w:after="60"/>
                        <w:ind w:left="576" w:hanging="576"/>
                      </w:pPr>
                      <w:r>
                        <w:t>Atomic Mass Unit</w:t>
                      </w:r>
                      <w:r>
                        <w:tab/>
                      </w:r>
                      <w:r w:rsidRPr="00434D41">
                        <w:rPr>
                          <w:position w:val="-10"/>
                        </w:rPr>
                        <w:object w:dxaOrig="1760" w:dyaOrig="360">
                          <v:shape id="_x0000_i1116" type="#_x0000_t75" style="width:87.65pt;height:18.15pt" o:ole="">
                            <v:imagedata r:id="rId80" o:title=""/>
                          </v:shape>
                          <o:OLEObject Type="Embed" ProgID="Equation.DSMT4" ShapeID="_x0000_i1116" DrawAspect="Content" ObjectID="_1358414850" r:id="rId81"/>
                        </w:object>
                      </w:r>
                    </w:p>
                    <w:p w:rsidR="004A4C28" w:rsidRDefault="004A4C28" w:rsidP="004A4C28">
                      <w:pPr>
                        <w:tabs>
                          <w:tab w:val="left" w:leader="dot" w:pos="3150"/>
                        </w:tabs>
                      </w:pPr>
                    </w:p>
                    <w:p w:rsidR="004A4C28" w:rsidRDefault="004A4C28"/>
                  </w:txbxContent>
                </v:textbox>
              </v:shape>
            </w:pict>
          </mc:Fallback>
        </mc:AlternateContent>
      </w:r>
    </w:p>
    <w:p w:rsidR="004A4C28" w:rsidRDefault="004A4C28" w:rsidP="00AF48E7"/>
    <w:p w:rsidR="004A4C28" w:rsidRDefault="004A4C28" w:rsidP="00AF48E7"/>
    <w:p w:rsidR="00AF48E7" w:rsidRDefault="00AF48E7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EA325D" w:rsidP="00AF48E7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1C5E3B9" wp14:editId="5FBDFF2E">
                <wp:simplePos x="0" y="0"/>
                <wp:positionH relativeFrom="column">
                  <wp:posOffset>92075</wp:posOffset>
                </wp:positionH>
                <wp:positionV relativeFrom="paragraph">
                  <wp:posOffset>159385</wp:posOffset>
                </wp:positionV>
                <wp:extent cx="3712845" cy="354330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2845" cy="3543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EA325D" w:rsidRDefault="00052B24" w:rsidP="00EA325D">
                            <w:pPr>
                              <w:ind w:left="576" w:hanging="576"/>
                              <w:rPr>
                                <w:b/>
                              </w:rPr>
                            </w:pPr>
                            <w:r w:rsidRPr="00EA325D">
                              <w:rPr>
                                <w:shd w:val="clear" w:color="auto" w:fill="000000"/>
                              </w:rPr>
                              <w:t xml:space="preserve">  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>Physics Principles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</w:p>
                          <w:p w:rsidR="00052B24" w:rsidRDefault="00052B24" w:rsidP="00EA325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0" type="#_x0000_t202" style="position:absolute;margin-left:7.25pt;margin-top:12.55pt;width:292.35pt;height:27.9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" filled="f" stroked="f">
                <v:textbox>
                  <w:txbxContent>
                    <w:p w:rsidR="00EA325D" w:rsidRPr="00EA325D" w:rsidRDefault="00EA325D" w:rsidP="00EA325D">
                      <w:pPr>
                        <w:ind w:left="576" w:hanging="576"/>
                        <w:rPr>
                          <w:b/>
                        </w:rPr>
                      </w:pPr>
                      <w:r w:rsidRPr="00EA325D">
                        <w:rPr>
                          <w:shd w:val="clear" w:color="auto" w:fill="000000"/>
                        </w:rPr>
                        <w:t xml:space="preserve">  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>Physics Principles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</w:p>
                    <w:p w:rsidR="00EA325D" w:rsidRDefault="00EA325D" w:rsidP="00EA325D"/>
                  </w:txbxContent>
                </v:textbox>
              </v:shape>
            </w:pict>
          </mc:Fallback>
        </mc:AlternateContent>
      </w:r>
    </w:p>
    <w:p w:rsidR="004A4C28" w:rsidRDefault="00EA325D" w:rsidP="00AF48E7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95E9943" wp14:editId="5D2A6FE3">
                <wp:simplePos x="0" y="0"/>
                <wp:positionH relativeFrom="column">
                  <wp:posOffset>179222</wp:posOffset>
                </wp:positionH>
                <wp:positionV relativeFrom="paragraph">
                  <wp:posOffset>158013</wp:posOffset>
                </wp:positionV>
                <wp:extent cx="3291840" cy="2520563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1840" cy="25205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Default="00052B24" w:rsidP="00EA325D">
                            <w:pPr>
                              <w:tabs>
                                <w:tab w:val="left" w:leader="dot" w:pos="3150"/>
                              </w:tabs>
                            </w:pPr>
                            <w:r w:rsidRPr="00434D41">
                              <w:rPr>
                                <w:b/>
                              </w:rPr>
                              <w:t>0</w:t>
                            </w:r>
                            <w:r>
                              <w:t xml:space="preserve">  Uniform motion </w:t>
                            </w:r>
                            <w:r w:rsidRPr="00434D41">
                              <w:rPr>
                                <w:position w:val="-12"/>
                              </w:rPr>
                              <w:object w:dxaOrig="940" w:dyaOrig="400">
                                <v:shape id="_x0000_i1054" type="#_x0000_t75" style="width:46.65pt;height:20.15pt" o:ole="">
                                  <v:imagedata r:id="rId82" o:title=""/>
                                </v:shape>
                                <o:OLEObject Type="Embed" ProgID="Equation.DSMT4" ShapeID="_x0000_i1054" DrawAspect="Content" ObjectID="_1401520838" r:id="rId83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3150"/>
                              </w:tabs>
                            </w:pPr>
                            <w:r w:rsidRPr="00434D41">
                              <w:rPr>
                                <w:b/>
                              </w:rPr>
                              <w:t>1</w:t>
                            </w:r>
                            <w:r>
                              <w:t xml:space="preserve">  Accelerated motion </w:t>
                            </w:r>
                            <w:r w:rsidRPr="00434D41">
                              <w:rPr>
                                <w:position w:val="-12"/>
                              </w:rPr>
                              <w:object w:dxaOrig="940" w:dyaOrig="400">
                                <v:shape id="_x0000_i1055" type="#_x0000_t75" style="width:46.65pt;height:20.15pt" o:ole="">
                                  <v:imagedata r:id="rId84" o:title=""/>
                                </v:shape>
                                <o:OLEObject Type="Embed" ProgID="Equation.DSMT4" ShapeID="_x0000_i1055" DrawAspect="Content" ObjectID="_1401520839" r:id="rId85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3150"/>
                              </w:tabs>
                            </w:pPr>
                            <w:r w:rsidRPr="00434D41">
                              <w:rPr>
                                <w:b/>
                              </w:rPr>
                              <w:t>2</w:t>
                            </w:r>
                            <w:r>
                              <w:t xml:space="preserve">  Uniform circular motion </w:t>
                            </w:r>
                            <w:r w:rsidRPr="00434D41">
                              <w:rPr>
                                <w:position w:val="-12"/>
                              </w:rPr>
                              <w:object w:dxaOrig="2220" w:dyaOrig="400">
                                <v:shape id="_x0000_i1056" type="#_x0000_t75" style="width:111.15pt;height:20.15pt" o:ole="">
                                  <v:imagedata r:id="rId86" o:title=""/>
                                </v:shape>
                                <o:OLEObject Type="Embed" ProgID="Equation.DSMT4" ShapeID="_x0000_i1056" DrawAspect="Content" ObjectID="_1401520840" r:id="rId87"/>
                              </w:objec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3150"/>
                              </w:tabs>
                              <w:spacing w:after="60"/>
                            </w:pPr>
                            <w:r w:rsidRPr="00434D41">
                              <w:rPr>
                                <w:b/>
                              </w:rPr>
                              <w:t>3</w:t>
                            </w:r>
                            <w:r>
                              <w:t xml:space="preserve">  Work-energy theorem</w: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3150"/>
                              </w:tabs>
                              <w:spacing w:after="60"/>
                            </w:pPr>
                            <w:r w:rsidRPr="00434D41">
                              <w:rPr>
                                <w:b/>
                              </w:rPr>
                              <w:t>4</w:t>
                            </w:r>
                            <w:r>
                              <w:t xml:space="preserve">  Conservation of momentum</w: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3150"/>
                              </w:tabs>
                              <w:spacing w:after="60"/>
                            </w:pPr>
                            <w:r w:rsidRPr="00434D41">
                              <w:rPr>
                                <w:b/>
                              </w:rPr>
                              <w:t>5</w:t>
                            </w:r>
                            <w:r>
                              <w:t xml:space="preserve">  Conservation of energy</w: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3150"/>
                              </w:tabs>
                              <w:spacing w:after="60"/>
                            </w:pPr>
                            <w:r w:rsidRPr="00434D41">
                              <w:rPr>
                                <w:b/>
                              </w:rPr>
                              <w:t>6</w:t>
                            </w:r>
                            <w:r>
                              <w:t xml:space="preserve">  Conservation of mass-energy</w: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3150"/>
                              </w:tabs>
                              <w:spacing w:after="60"/>
                            </w:pPr>
                            <w:r w:rsidRPr="00434D41">
                              <w:rPr>
                                <w:b/>
                              </w:rPr>
                              <w:t>7</w:t>
                            </w:r>
                            <w:r>
                              <w:t xml:space="preserve">  Conservation of charge</w: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3150"/>
                              </w:tabs>
                              <w:spacing w:after="60"/>
                            </w:pPr>
                            <w:r w:rsidRPr="00434D41">
                              <w:rPr>
                                <w:b/>
                              </w:rPr>
                              <w:t>8</w:t>
                            </w:r>
                            <w:r>
                              <w:t xml:space="preserve">  Conservation of nucleons</w: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3150"/>
                              </w:tabs>
                              <w:spacing w:after="60"/>
                            </w:pPr>
                            <w:r w:rsidRPr="00434D41">
                              <w:rPr>
                                <w:b/>
                              </w:rPr>
                              <w:t>9</w:t>
                            </w:r>
                            <w:r>
                              <w:t xml:space="preserve">  Wave-particle duality</w:t>
                            </w:r>
                          </w:p>
                          <w:p w:rsidR="00052B24" w:rsidRDefault="00052B24" w:rsidP="00EA325D">
                            <w:pPr>
                              <w:tabs>
                                <w:tab w:val="left" w:leader="dot" w:pos="3150"/>
                              </w:tabs>
                            </w:pPr>
                          </w:p>
                          <w:p w:rsidR="00052B24" w:rsidRDefault="00052B24" w:rsidP="00EA325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1" type="#_x0000_t202" style="position:absolute;margin-left:14.1pt;margin-top:12.45pt;width:259.2pt;height:198.4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" filled="f" stroked="f">
                <v:textbox>
                  <w:txbxContent>
                    <w:p w:rsidR="00052B24" w:rsidRDefault="00052B24" w:rsidP="00EA325D">
                      <w:pPr>
                        <w:tabs>
                          <w:tab w:val="left" w:leader="dot" w:pos="3150"/>
                        </w:tabs>
                      </w:pPr>
                      <w:r w:rsidRPr="00434D41">
                        <w:rPr>
                          <w:b/>
                        </w:rPr>
                        <w:t>0</w:t>
                      </w:r>
                      <w:r>
                        <w:t xml:space="preserve">  Uniform motion </w:t>
                      </w:r>
                      <w:r w:rsidRPr="00434D41">
                        <w:rPr>
                          <w:position w:val="-12"/>
                        </w:rPr>
                        <w:object w:dxaOrig="940" w:dyaOrig="400">
                          <v:shape id="_x0000_i1054" type="#_x0000_t75" style="width:46.65pt;height:20.15pt" o:ole="">
                            <v:imagedata r:id="rId82" o:title=""/>
                          </v:shape>
                          <o:OLEObject Type="Embed" ProgID="Equation.DSMT4" ShapeID="_x0000_i1054" DrawAspect="Content" ObjectID="_1401520838" r:id="rId88"/>
                        </w:object>
                      </w:r>
                    </w:p>
                    <w:p w:rsidR="00052B24" w:rsidRDefault="00052B24" w:rsidP="00EA325D">
                      <w:pPr>
                        <w:tabs>
                          <w:tab w:val="left" w:leader="dot" w:pos="3150"/>
                        </w:tabs>
                      </w:pPr>
                      <w:r w:rsidRPr="00434D41">
                        <w:rPr>
                          <w:b/>
                        </w:rPr>
                        <w:t>1</w:t>
                      </w:r>
                      <w:r>
                        <w:t xml:space="preserve">  Accelerated motion </w:t>
                      </w:r>
                      <w:r w:rsidRPr="00434D41">
                        <w:rPr>
                          <w:position w:val="-12"/>
                        </w:rPr>
                        <w:object w:dxaOrig="940" w:dyaOrig="400">
                          <v:shape id="_x0000_i1055" type="#_x0000_t75" style="width:46.65pt;height:20.15pt" o:ole="">
                            <v:imagedata r:id="rId84" o:title=""/>
                          </v:shape>
                          <o:OLEObject Type="Embed" ProgID="Equation.DSMT4" ShapeID="_x0000_i1055" DrawAspect="Content" ObjectID="_1401520839" r:id="rId89"/>
                        </w:object>
                      </w:r>
                    </w:p>
                    <w:p w:rsidR="00052B24" w:rsidRDefault="00052B24" w:rsidP="00EA325D">
                      <w:pPr>
                        <w:tabs>
                          <w:tab w:val="left" w:leader="dot" w:pos="3150"/>
                        </w:tabs>
                      </w:pPr>
                      <w:r w:rsidRPr="00434D41">
                        <w:rPr>
                          <w:b/>
                        </w:rPr>
                        <w:t>2</w:t>
                      </w:r>
                      <w:r>
                        <w:t xml:space="preserve">  Uniform circular motion </w:t>
                      </w:r>
                      <w:r w:rsidRPr="00434D41">
                        <w:rPr>
                          <w:position w:val="-12"/>
                        </w:rPr>
                        <w:object w:dxaOrig="2220" w:dyaOrig="400">
                          <v:shape id="_x0000_i1056" type="#_x0000_t75" style="width:111.15pt;height:20.15pt" o:ole="">
                            <v:imagedata r:id="rId86" o:title=""/>
                          </v:shape>
                          <o:OLEObject Type="Embed" ProgID="Equation.DSMT4" ShapeID="_x0000_i1056" DrawAspect="Content" ObjectID="_1401520840" r:id="rId90"/>
                        </w:object>
                      </w:r>
                    </w:p>
                    <w:p w:rsidR="00052B24" w:rsidRDefault="00052B24" w:rsidP="00EA325D">
                      <w:pPr>
                        <w:tabs>
                          <w:tab w:val="left" w:leader="dot" w:pos="3150"/>
                        </w:tabs>
                        <w:spacing w:after="60"/>
                      </w:pPr>
                      <w:r w:rsidRPr="00434D41">
                        <w:rPr>
                          <w:b/>
                        </w:rPr>
                        <w:t>3</w:t>
                      </w:r>
                      <w:r>
                        <w:t xml:space="preserve">  Work-energy theorem</w:t>
                      </w:r>
                    </w:p>
                    <w:p w:rsidR="00052B24" w:rsidRDefault="00052B24" w:rsidP="00EA325D">
                      <w:pPr>
                        <w:tabs>
                          <w:tab w:val="left" w:leader="dot" w:pos="3150"/>
                        </w:tabs>
                        <w:spacing w:after="60"/>
                      </w:pPr>
                      <w:r w:rsidRPr="00434D41">
                        <w:rPr>
                          <w:b/>
                        </w:rPr>
                        <w:t>4</w:t>
                      </w:r>
                      <w:r>
                        <w:t xml:space="preserve">  Conservation of momentum</w:t>
                      </w:r>
                    </w:p>
                    <w:p w:rsidR="00052B24" w:rsidRDefault="00052B24" w:rsidP="00EA325D">
                      <w:pPr>
                        <w:tabs>
                          <w:tab w:val="left" w:leader="dot" w:pos="3150"/>
                        </w:tabs>
                        <w:spacing w:after="60"/>
                      </w:pPr>
                      <w:r w:rsidRPr="00434D41">
                        <w:rPr>
                          <w:b/>
                        </w:rPr>
                        <w:t>5</w:t>
                      </w:r>
                      <w:r>
                        <w:t xml:space="preserve">  Conservation of energy</w:t>
                      </w:r>
                    </w:p>
                    <w:p w:rsidR="00052B24" w:rsidRDefault="00052B24" w:rsidP="00EA325D">
                      <w:pPr>
                        <w:tabs>
                          <w:tab w:val="left" w:leader="dot" w:pos="3150"/>
                        </w:tabs>
                        <w:spacing w:after="60"/>
                      </w:pPr>
                      <w:r w:rsidRPr="00434D41">
                        <w:rPr>
                          <w:b/>
                        </w:rPr>
                        <w:t>6</w:t>
                      </w:r>
                      <w:r>
                        <w:t xml:space="preserve">  Conservation of mass-energy</w:t>
                      </w:r>
                    </w:p>
                    <w:p w:rsidR="00052B24" w:rsidRDefault="00052B24" w:rsidP="00EA325D">
                      <w:pPr>
                        <w:tabs>
                          <w:tab w:val="left" w:leader="dot" w:pos="3150"/>
                        </w:tabs>
                        <w:spacing w:after="60"/>
                      </w:pPr>
                      <w:r w:rsidRPr="00434D41">
                        <w:rPr>
                          <w:b/>
                        </w:rPr>
                        <w:t>7</w:t>
                      </w:r>
                      <w:r>
                        <w:t xml:space="preserve">  Conservation of charge</w:t>
                      </w:r>
                    </w:p>
                    <w:p w:rsidR="00052B24" w:rsidRDefault="00052B24" w:rsidP="00EA325D">
                      <w:pPr>
                        <w:tabs>
                          <w:tab w:val="left" w:leader="dot" w:pos="3150"/>
                        </w:tabs>
                        <w:spacing w:after="60"/>
                      </w:pPr>
                      <w:r w:rsidRPr="00434D41">
                        <w:rPr>
                          <w:b/>
                        </w:rPr>
                        <w:t>8</w:t>
                      </w:r>
                      <w:r>
                        <w:t xml:space="preserve">  Conservation of nucleons</w:t>
                      </w:r>
                    </w:p>
                    <w:p w:rsidR="00052B24" w:rsidRDefault="00052B24" w:rsidP="00EA325D">
                      <w:pPr>
                        <w:tabs>
                          <w:tab w:val="left" w:leader="dot" w:pos="3150"/>
                        </w:tabs>
                        <w:spacing w:after="60"/>
                      </w:pPr>
                      <w:r w:rsidRPr="00434D41">
                        <w:rPr>
                          <w:b/>
                        </w:rPr>
                        <w:t>9</w:t>
                      </w:r>
                      <w:r>
                        <w:t xml:space="preserve">  Wave-particle duality</w:t>
                      </w:r>
                    </w:p>
                    <w:p w:rsidR="00052B24" w:rsidRDefault="00052B24" w:rsidP="00EA325D">
                      <w:pPr>
                        <w:tabs>
                          <w:tab w:val="left" w:leader="dot" w:pos="3150"/>
                        </w:tabs>
                      </w:pPr>
                    </w:p>
                    <w:p w:rsidR="00052B24" w:rsidRDefault="00052B24" w:rsidP="00EA325D"/>
                  </w:txbxContent>
                </v:textbox>
              </v:shape>
            </w:pict>
          </mc:Fallback>
        </mc:AlternateContent>
      </w:r>
    </w:p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 w:rsidP="00AF48E7"/>
    <w:p w:rsidR="004A4C28" w:rsidRDefault="004A4C28">
      <w:r>
        <w:br w:type="page"/>
      </w:r>
    </w:p>
    <w:p w:rsidR="006D416A" w:rsidRPr="006D416A" w:rsidRDefault="006D416A" w:rsidP="006D416A">
      <w:pPr>
        <w:rPr>
          <w:b/>
        </w:rPr>
      </w:pPr>
      <w:r w:rsidRPr="006D416A">
        <w:rPr>
          <w:b/>
        </w:rPr>
        <w:lastRenderedPageBreak/>
        <w:t>EQUATIONS</w:t>
      </w:r>
    </w:p>
    <w:p w:rsidR="006D416A" w:rsidRDefault="006D416A" w:rsidP="006D416A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964390F" wp14:editId="04EDC454">
                <wp:simplePos x="0" y="0"/>
                <wp:positionH relativeFrom="column">
                  <wp:posOffset>5809670</wp:posOffset>
                </wp:positionH>
                <wp:positionV relativeFrom="paragraph">
                  <wp:posOffset>118137</wp:posOffset>
                </wp:positionV>
                <wp:extent cx="3402330" cy="35433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2330" cy="3543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EA325D" w:rsidRDefault="00052B24" w:rsidP="006D416A">
                            <w:pPr>
                              <w:ind w:left="576" w:hanging="576"/>
                              <w:rPr>
                                <w:b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shd w:val="clear" w:color="auto" w:fill="000000"/>
                              </w:rPr>
                              <w:t xml:space="preserve">  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>Quantum Mechanics and Nuclear Physics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</w:p>
                          <w:p w:rsidR="00052B24" w:rsidRDefault="00052B24" w:rsidP="006D41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457.45pt;margin-top:9.3pt;width:267.9pt;height:27.9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" filled="f" stroked="f">
                <v:textbox>
                  <w:txbxContent>
                    <w:p w:rsidR="006D416A" w:rsidRPr="00EA325D" w:rsidRDefault="006D416A" w:rsidP="006D416A">
                      <w:pPr>
                        <w:ind w:left="576" w:hanging="576"/>
                        <w:rPr>
                          <w:b/>
                        </w:rPr>
                      </w:pPr>
                      <w:r>
                        <w:rPr>
                          <w:sz w:val="28"/>
                          <w:szCs w:val="28"/>
                          <w:shd w:val="clear" w:color="auto" w:fill="000000"/>
                        </w:rPr>
                        <w:t xml:space="preserve">  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>Quantum Mechanics and Nuclear Physics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</w:p>
                    <w:p w:rsidR="006D416A" w:rsidRDefault="006D416A" w:rsidP="006D416A"/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40F9F82" wp14:editId="76671CEF">
                <wp:simplePos x="0" y="0"/>
                <wp:positionH relativeFrom="column">
                  <wp:posOffset>2883877</wp:posOffset>
                </wp:positionH>
                <wp:positionV relativeFrom="paragraph">
                  <wp:posOffset>115472</wp:posOffset>
                </wp:positionV>
                <wp:extent cx="3006969" cy="35433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6969" cy="3543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EA325D" w:rsidRDefault="00052B24" w:rsidP="006D416A">
                            <w:pPr>
                              <w:ind w:left="576" w:hanging="576"/>
                              <w:rPr>
                                <w:b/>
                              </w:rPr>
                            </w:pPr>
                            <w:r w:rsidRPr="006D416A">
                              <w:rPr>
                                <w:shd w:val="clear" w:color="auto" w:fill="000000"/>
                              </w:rPr>
                              <w:t xml:space="preserve">  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>Waves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</w:p>
                          <w:p w:rsidR="00052B24" w:rsidRDefault="00052B24" w:rsidP="006D41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227.1pt;margin-top:9.1pt;width:236.75pt;height:27.9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" filled="f" stroked="f">
                <v:textbox>
                  <w:txbxContent>
                    <w:p w:rsidR="006D416A" w:rsidRPr="00EA325D" w:rsidRDefault="006D416A" w:rsidP="006D416A">
                      <w:pPr>
                        <w:ind w:left="576" w:hanging="576"/>
                        <w:rPr>
                          <w:b/>
                        </w:rPr>
                      </w:pPr>
                      <w:r w:rsidRPr="006D416A">
                        <w:rPr>
                          <w:shd w:val="clear" w:color="auto" w:fill="000000"/>
                        </w:rPr>
                        <w:t xml:space="preserve">  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>Waves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</w:p>
                    <w:p w:rsidR="006D416A" w:rsidRDefault="006D416A" w:rsidP="006D416A"/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CCDED70" wp14:editId="331AE231">
                <wp:simplePos x="0" y="0"/>
                <wp:positionH relativeFrom="column">
                  <wp:posOffset>-17780</wp:posOffset>
                </wp:positionH>
                <wp:positionV relativeFrom="paragraph">
                  <wp:posOffset>114935</wp:posOffset>
                </wp:positionV>
                <wp:extent cx="3129915" cy="35433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9915" cy="3543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EA325D" w:rsidRDefault="00052B24" w:rsidP="006D416A">
                            <w:pPr>
                              <w:ind w:left="576" w:hanging="576"/>
                              <w:rPr>
                                <w:b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shd w:val="clear" w:color="auto" w:fill="000000"/>
                              </w:rPr>
                              <w:t xml:space="preserve">  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>Kinematics</w:t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EA325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</w:p>
                          <w:p w:rsidR="00052B24" w:rsidRDefault="00052B24" w:rsidP="006D41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1.4pt;margin-top:9.05pt;width:246.45pt;height:27.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" filled="f" stroked="f">
                <v:textbox>
                  <w:txbxContent>
                    <w:p w:rsidR="006D416A" w:rsidRPr="00EA325D" w:rsidRDefault="006D416A" w:rsidP="006D416A">
                      <w:pPr>
                        <w:ind w:left="576" w:hanging="576"/>
                        <w:rPr>
                          <w:b/>
                        </w:rPr>
                      </w:pPr>
                      <w:r>
                        <w:rPr>
                          <w:sz w:val="28"/>
                          <w:szCs w:val="28"/>
                          <w:shd w:val="clear" w:color="auto" w:fill="000000"/>
                        </w:rPr>
                        <w:t xml:space="preserve">  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>Kinematics</w:t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EA325D">
                        <w:rPr>
                          <w:b/>
                          <w:shd w:val="clear" w:color="auto" w:fill="000000"/>
                        </w:rPr>
                        <w:tab/>
                      </w:r>
                    </w:p>
                    <w:p w:rsidR="006D416A" w:rsidRDefault="006D416A" w:rsidP="006D416A"/>
                  </w:txbxContent>
                </v:textbox>
              </v:shape>
            </w:pict>
          </mc:Fallback>
        </mc:AlternateContent>
      </w:r>
    </w:p>
    <w:p w:rsidR="006D416A" w:rsidRDefault="006D416A" w:rsidP="006D416A">
      <w:pPr>
        <w:ind w:left="576" w:hanging="576"/>
      </w:pPr>
    </w:p>
    <w:p w:rsidR="006D416A" w:rsidRDefault="00A334B9" w:rsidP="006D416A">
      <w:r>
        <w:rPr>
          <w:noProof/>
          <w:lang w:eastAsia="en-CA"/>
        </w:rPr>
        <w:pict>
          <v:shape id="_x0000_s1106" type="#_x0000_t75" style="position:absolute;margin-left:471.25pt;margin-top:4.2pt;width:203.8pt;height:87.25pt;z-index:251709440">
            <v:imagedata r:id="rId91" o:title=""/>
            <w10:wrap side="left"/>
          </v:shape>
          <o:OLEObject Type="Embed" ProgID="Equation.DSMT4" ShapeID="_x0000_s1106" DrawAspect="Content" ObjectID="_1401520809" r:id="rId92"/>
        </w:pict>
      </w:r>
      <w:r>
        <w:rPr>
          <w:noProof/>
        </w:rPr>
        <w:pict>
          <v:shape id="_x0000_s1097" type="#_x0000_t75" style="position:absolute;margin-left:242.7pt;margin-top:4.2pt;width:198.9pt;height:181.25pt;z-index:251692032" fillcolor="window">
            <v:imagedata r:id="rId93" o:title=""/>
            <w10:wrap side="left"/>
          </v:shape>
          <o:OLEObject Type="Embed" ProgID="Equation.DSMT4" ShapeID="_x0000_s1097" DrawAspect="Content" ObjectID="_1401520810" r:id="rId94"/>
        </w:pict>
      </w:r>
      <w:r>
        <w:rPr>
          <w:noProof/>
        </w:rPr>
        <w:pict>
          <v:shape id="_x0000_s1095" type="#_x0000_t75" style="position:absolute;margin-left:9.95pt;margin-top:4.2pt;width:196.45pt;height:123pt;z-index:251689984" fillcolor="window">
            <v:imagedata r:id="rId95" o:title=""/>
            <w10:wrap side="left"/>
          </v:shape>
          <o:OLEObject Type="Embed" ProgID="Equation.DSMT4" ShapeID="_x0000_s1095" DrawAspect="Content" ObjectID="_1401520811" r:id="rId96"/>
        </w:pict>
      </w:r>
    </w:p>
    <w:p w:rsidR="006D416A" w:rsidRDefault="006D416A" w:rsidP="006D416A"/>
    <w:p w:rsidR="006D416A" w:rsidRDefault="006D416A" w:rsidP="006D416A"/>
    <w:p w:rsidR="006D416A" w:rsidRDefault="006D416A" w:rsidP="006D416A"/>
    <w:p w:rsidR="006D416A" w:rsidRDefault="006D416A" w:rsidP="006D416A"/>
    <w:p w:rsidR="006D416A" w:rsidRDefault="006D416A" w:rsidP="006D416A"/>
    <w:p w:rsidR="006D416A" w:rsidRDefault="00A334B9" w:rsidP="006D416A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BD4E4BE" wp14:editId="11582FDB">
                <wp:simplePos x="0" y="0"/>
                <wp:positionH relativeFrom="column">
                  <wp:posOffset>5808345</wp:posOffset>
                </wp:positionH>
                <wp:positionV relativeFrom="paragraph">
                  <wp:posOffset>112522</wp:posOffset>
                </wp:positionV>
                <wp:extent cx="3402330" cy="360045"/>
                <wp:effectExtent l="0" t="0" r="0" b="190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2330" cy="3600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CC1B6D" w:rsidRDefault="00052B2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shd w:val="clear" w:color="auto" w:fill="000000"/>
                              </w:rPr>
                              <w:t xml:space="preserve">  </w:t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>Trigonometry and Geometry</w:t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457.35pt;margin-top:8.85pt;width:267.9pt;height:28.3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" filled="f" stroked="f">
                <v:textbox>
                  <w:txbxContent>
                    <w:p w:rsidR="00052B24" w:rsidRPr="00CC1B6D" w:rsidRDefault="00052B24">
                      <w:pPr>
                        <w:rPr>
                          <w:b/>
                        </w:rPr>
                      </w:pPr>
                      <w:r>
                        <w:rPr>
                          <w:shd w:val="clear" w:color="auto" w:fill="000000"/>
                        </w:rPr>
                        <w:t xml:space="preserve">  </w:t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>Trigonometry and Geometry</w:t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6D416A" w:rsidRDefault="006D416A" w:rsidP="006D416A"/>
    <w:p w:rsidR="006D416A" w:rsidRDefault="00A334B9" w:rsidP="006D416A">
      <w:r>
        <w:rPr>
          <w:noProof/>
          <w:lang w:eastAsia="en-CA"/>
        </w:rPr>
        <w:pict>
          <v:shape id="_x0000_s1079" type="#_x0000_t75" style="position:absolute;margin-left:613.85pt;margin-top:5.05pt;width:80pt;height:210pt;z-index:251682816">
            <v:imagedata r:id="rId97" o:title=""/>
            <w10:wrap side="left"/>
          </v:shape>
          <o:OLEObject Type="Embed" ProgID="Equation.DSMT4" ShapeID="_x0000_s1079" DrawAspect="Content" ObjectID="_1401520812" r:id="rId98"/>
        </w:pict>
      </w:r>
      <w:r>
        <w:rPr>
          <w:noProof/>
          <w:lang w:eastAsia="en-CA"/>
        </w:rPr>
        <w:pict>
          <v:shape id="_x0000_s1080" type="#_x0000_t75" style="position:absolute;margin-left:471.25pt;margin-top:10.4pt;width:116pt;height:189pt;z-index:251683840;mso-position-horizontal-relative:text;mso-position-vertical-relative:text">
            <v:imagedata r:id="rId99" o:title=""/>
            <w10:wrap side="left"/>
          </v:shape>
          <o:OLEObject Type="Embed" ProgID="Equation.DSMT4" ShapeID="_x0000_s1080" DrawAspect="Content" ObjectID="_1401520813" r:id="rId100"/>
        </w:pict>
      </w:r>
    </w:p>
    <w:p w:rsidR="006D416A" w:rsidRDefault="006D416A" w:rsidP="006D416A"/>
    <w:p w:rsidR="006D416A" w:rsidRDefault="006D416A" w:rsidP="006D416A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DF378BD" wp14:editId="506BA0D5">
                <wp:simplePos x="0" y="0"/>
                <wp:positionH relativeFrom="column">
                  <wp:posOffset>-8792</wp:posOffset>
                </wp:positionH>
                <wp:positionV relativeFrom="paragraph">
                  <wp:posOffset>78545</wp:posOffset>
                </wp:positionV>
                <wp:extent cx="3006969" cy="354330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6969" cy="3543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CC1B6D" w:rsidRDefault="00052B24" w:rsidP="006D416A">
                            <w:pPr>
                              <w:ind w:left="576" w:hanging="576"/>
                              <w:rPr>
                                <w:b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shd w:val="clear" w:color="auto" w:fill="000000"/>
                              </w:rPr>
                              <w:t xml:space="preserve">  </w:t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>Dynamics</w:t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</w:p>
                          <w:p w:rsidR="00052B24" w:rsidRDefault="00052B24" w:rsidP="006D41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-.7pt;margin-top:6.2pt;width:236.75pt;height:27.9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" filled="f" stroked="f">
                <v:textbox>
                  <w:txbxContent>
                    <w:p w:rsidR="006D416A" w:rsidRPr="00CC1B6D" w:rsidRDefault="006D416A" w:rsidP="006D416A">
                      <w:pPr>
                        <w:ind w:left="576" w:hanging="576"/>
                        <w:rPr>
                          <w:b/>
                        </w:rPr>
                      </w:pPr>
                      <w:r>
                        <w:rPr>
                          <w:sz w:val="28"/>
                          <w:szCs w:val="28"/>
                          <w:shd w:val="clear" w:color="auto" w:fill="000000"/>
                        </w:rPr>
                        <w:t xml:space="preserve">  </w:t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>Dynamics</w:t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</w:p>
                    <w:p w:rsidR="006D416A" w:rsidRDefault="006D416A" w:rsidP="006D416A"/>
                  </w:txbxContent>
                </v:textbox>
              </v:shape>
            </w:pict>
          </mc:Fallback>
        </mc:AlternateContent>
      </w:r>
      <w:r>
        <w:t xml:space="preserve">     </w:t>
      </w:r>
    </w:p>
    <w:p w:rsidR="006D416A" w:rsidRDefault="006D416A" w:rsidP="006D416A"/>
    <w:p w:rsidR="006D416A" w:rsidRDefault="00A334B9" w:rsidP="006D416A">
      <w:r>
        <w:rPr>
          <w:noProof/>
        </w:rPr>
        <w:pict>
          <v:shape id="_x0000_s1096" type="#_x0000_t75" style="position:absolute;margin-left:12.75pt;margin-top:4.85pt;width:175pt;height:102pt;z-index:251691008">
            <v:imagedata r:id="rId101" o:title=""/>
            <w10:wrap side="left"/>
          </v:shape>
          <o:OLEObject Type="Embed" ProgID="Equation.DSMT4" ShapeID="_x0000_s1096" DrawAspect="Content" ObjectID="_1401520814" r:id="rId102"/>
        </w:pict>
      </w:r>
      <w:r w:rsidR="006D416A">
        <w:tab/>
      </w:r>
    </w:p>
    <w:p w:rsidR="006D416A" w:rsidRDefault="006D416A" w:rsidP="006D416A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C05F1BB" wp14:editId="1B17716C">
                <wp:simplePos x="0" y="0"/>
                <wp:positionH relativeFrom="column">
                  <wp:posOffset>2883535</wp:posOffset>
                </wp:positionH>
                <wp:positionV relativeFrom="paragraph">
                  <wp:posOffset>106045</wp:posOffset>
                </wp:positionV>
                <wp:extent cx="3103245" cy="35433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3245" cy="3543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CC1B6D" w:rsidRDefault="00052B24" w:rsidP="006D416A">
                            <w:pPr>
                              <w:ind w:left="576" w:hanging="576"/>
                              <w:rPr>
                                <w:b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shd w:val="clear" w:color="auto" w:fill="000000"/>
                              </w:rPr>
                              <w:t xml:space="preserve">  </w:t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>Electricity and Magnetism</w:t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</w:p>
                          <w:p w:rsidR="00052B24" w:rsidRDefault="00052B24" w:rsidP="006D41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227.05pt;margin-top:8.35pt;width:244.35pt;height:27.9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" filled="f" stroked="f">
                <v:textbox>
                  <w:txbxContent>
                    <w:p w:rsidR="006D416A" w:rsidRPr="00CC1B6D" w:rsidRDefault="006D416A" w:rsidP="006D416A">
                      <w:pPr>
                        <w:ind w:left="576" w:hanging="576"/>
                        <w:rPr>
                          <w:b/>
                        </w:rPr>
                      </w:pPr>
                      <w:r>
                        <w:rPr>
                          <w:sz w:val="28"/>
                          <w:szCs w:val="28"/>
                          <w:shd w:val="clear" w:color="auto" w:fill="000000"/>
                        </w:rPr>
                        <w:t xml:space="preserve">  </w:t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>Electricity and Magnetism</w:t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</w:p>
                    <w:p w:rsidR="006D416A" w:rsidRDefault="006D416A" w:rsidP="006D416A"/>
                  </w:txbxContent>
                </v:textbox>
              </v:shape>
            </w:pict>
          </mc:Fallback>
        </mc:AlternateContent>
      </w:r>
    </w:p>
    <w:p w:rsidR="006D416A" w:rsidRDefault="006D416A" w:rsidP="006D416A"/>
    <w:p w:rsidR="006D416A" w:rsidRDefault="00A334B9" w:rsidP="006D416A">
      <w:r>
        <w:rPr>
          <w:noProof/>
          <w:lang w:eastAsia="en-CA"/>
        </w:rPr>
        <w:pict>
          <v:shape id="_x0000_s1104" type="#_x0000_t75" style="position:absolute;margin-left:242.7pt;margin-top:5.2pt;width:178pt;height:168pt;z-index:251707392">
            <v:imagedata r:id="rId103" o:title=""/>
            <w10:wrap side="left"/>
          </v:shape>
          <o:OLEObject Type="Embed" ProgID="Equation.DSMT4" ShapeID="_x0000_s1104" DrawAspect="Content" ObjectID="_1401520815" r:id="rId104"/>
        </w:pict>
      </w:r>
    </w:p>
    <w:p w:rsidR="006D416A" w:rsidRPr="00AF48E7" w:rsidRDefault="006D416A" w:rsidP="006D416A">
      <w:pPr>
        <w:ind w:left="576" w:hanging="576"/>
        <w:rPr>
          <w:sz w:val="28"/>
          <w:szCs w:val="28"/>
        </w:rPr>
      </w:pPr>
    </w:p>
    <w:p w:rsidR="006D416A" w:rsidRDefault="006D416A" w:rsidP="006D416A">
      <w:pPr>
        <w:ind w:left="576" w:hanging="576"/>
      </w:pPr>
    </w:p>
    <w:p w:rsidR="006D416A" w:rsidRDefault="006D416A" w:rsidP="006D416A"/>
    <w:p w:rsidR="006D416A" w:rsidRDefault="006D416A" w:rsidP="006D416A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6D66F195" wp14:editId="214EC78F">
                <wp:simplePos x="0" y="0"/>
                <wp:positionH relativeFrom="column">
                  <wp:posOffset>-26572</wp:posOffset>
                </wp:positionH>
                <wp:positionV relativeFrom="paragraph">
                  <wp:posOffset>90170</wp:posOffset>
                </wp:positionV>
                <wp:extent cx="3024554" cy="354330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4554" cy="3543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CC1B6D" w:rsidRDefault="00052B24" w:rsidP="006D416A">
                            <w:pPr>
                              <w:ind w:left="576" w:hanging="576"/>
                              <w:rPr>
                                <w:b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shd w:val="clear" w:color="auto" w:fill="000000"/>
                              </w:rPr>
                              <w:t xml:space="preserve">  </w:t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>Momentum and Energy</w:t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</w:p>
                          <w:p w:rsidR="00052B24" w:rsidRDefault="00052B24" w:rsidP="006D41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8" type="#_x0000_t202" style="position:absolute;margin-left:-2.1pt;margin-top:7.1pt;width:238.15pt;height:27.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" filled="f" stroked="f">
                <v:textbox>
                  <w:txbxContent>
                    <w:p w:rsidR="006D416A" w:rsidRPr="00CC1B6D" w:rsidRDefault="006D416A" w:rsidP="006D416A">
                      <w:pPr>
                        <w:ind w:left="576" w:hanging="576"/>
                        <w:rPr>
                          <w:b/>
                        </w:rPr>
                      </w:pPr>
                      <w:r>
                        <w:rPr>
                          <w:sz w:val="28"/>
                          <w:szCs w:val="28"/>
                          <w:shd w:val="clear" w:color="auto" w:fill="000000"/>
                        </w:rPr>
                        <w:t xml:space="preserve">  </w:t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>Momentum and Energy</w:t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</w:p>
                    <w:p w:rsidR="006D416A" w:rsidRDefault="006D416A" w:rsidP="006D416A"/>
                  </w:txbxContent>
                </v:textbox>
              </v:shape>
            </w:pict>
          </mc:Fallback>
        </mc:AlternateContent>
      </w:r>
    </w:p>
    <w:p w:rsidR="006D416A" w:rsidRDefault="00A334B9" w:rsidP="006D416A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noProof/>
        </w:rPr>
        <w:pict>
          <v:shape id="_x0000_s1098" type="#_x0000_t75" style="position:absolute;margin-left:9.95pt;margin-top:12.75pt;width:165pt;height:135pt;z-index:251693056">
            <v:imagedata r:id="rId105" o:title=""/>
            <w10:wrap side="left"/>
          </v:shape>
          <o:OLEObject Type="Embed" ProgID="Equation.DSMT4" ShapeID="_x0000_s1098" DrawAspect="Content" ObjectID="_1401520816" r:id="rId106"/>
        </w:pict>
      </w:r>
    </w:p>
    <w:p w:rsidR="006D416A" w:rsidRDefault="006D416A" w:rsidP="006D416A"/>
    <w:p w:rsidR="006D416A" w:rsidRPr="00AF48E7" w:rsidRDefault="006D416A" w:rsidP="006D416A">
      <w:pPr>
        <w:ind w:left="576" w:hanging="576"/>
        <w:rPr>
          <w:sz w:val="28"/>
          <w:szCs w:val="28"/>
        </w:rPr>
      </w:pPr>
    </w:p>
    <w:p w:rsidR="006D416A" w:rsidRDefault="00A334B9" w:rsidP="006D416A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8C38D29" wp14:editId="610B4A9D">
                <wp:simplePos x="0" y="0"/>
                <wp:positionH relativeFrom="column">
                  <wp:posOffset>5847715</wp:posOffset>
                </wp:positionH>
                <wp:positionV relativeFrom="paragraph">
                  <wp:posOffset>74371</wp:posOffset>
                </wp:positionV>
                <wp:extent cx="3410585" cy="354330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10585" cy="3543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CC1B6D" w:rsidRDefault="00052B24" w:rsidP="006D416A">
                            <w:pPr>
                              <w:ind w:left="576" w:hanging="576"/>
                              <w:rPr>
                                <w:b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shd w:val="clear" w:color="auto" w:fill="000000"/>
                              </w:rPr>
                              <w:t xml:space="preserve">  </w:t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>Graphing Calculator Window Format</w:t>
                            </w:r>
                            <w:r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  <w:r w:rsidRPr="00CC1B6D">
                              <w:rPr>
                                <w:b/>
                                <w:shd w:val="clear" w:color="auto" w:fill="000000"/>
                              </w:rPr>
                              <w:tab/>
                            </w:r>
                          </w:p>
                          <w:p w:rsidR="00052B24" w:rsidRDefault="00052B24" w:rsidP="006D41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460.45pt;margin-top:5.85pt;width:268.55pt;height:27.9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" filled="f" stroked="f">
                <v:textbox>
                  <w:txbxContent>
                    <w:p w:rsidR="00052B24" w:rsidRPr="00CC1B6D" w:rsidRDefault="00052B24" w:rsidP="006D416A">
                      <w:pPr>
                        <w:ind w:left="576" w:hanging="576"/>
                        <w:rPr>
                          <w:b/>
                        </w:rPr>
                      </w:pPr>
                      <w:r>
                        <w:rPr>
                          <w:sz w:val="28"/>
                          <w:szCs w:val="28"/>
                          <w:shd w:val="clear" w:color="auto" w:fill="000000"/>
                        </w:rPr>
                        <w:t xml:space="preserve">  </w:t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>Graphing Calculator Window Format</w:t>
                      </w:r>
                      <w:r>
                        <w:rPr>
                          <w:b/>
                          <w:shd w:val="clear" w:color="auto" w:fill="000000"/>
                        </w:rPr>
                        <w:tab/>
                      </w:r>
                      <w:r w:rsidRPr="00CC1B6D">
                        <w:rPr>
                          <w:b/>
                          <w:shd w:val="clear" w:color="auto" w:fill="000000"/>
                        </w:rPr>
                        <w:tab/>
                      </w:r>
                    </w:p>
                    <w:p w:rsidR="00052B24" w:rsidRDefault="00052B24" w:rsidP="006D416A"/>
                  </w:txbxContent>
                </v:textbox>
              </v:shape>
            </w:pict>
          </mc:Fallback>
        </mc:AlternateContent>
      </w:r>
    </w:p>
    <w:p w:rsidR="006D416A" w:rsidRDefault="006D416A" w:rsidP="006D416A"/>
    <w:p w:rsidR="006D416A" w:rsidRDefault="00A334B9" w:rsidP="006D416A">
      <w:r>
        <w:rPr>
          <w:noProof/>
          <w:lang w:eastAsia="en-CA"/>
        </w:rPr>
        <w:pict>
          <v:shape id="_x0000_s1107" type="#_x0000_t75" style="position:absolute;margin-left:477.5pt;margin-top:8.45pt;width:88.35pt;height:40.65pt;z-index:251710464">
            <v:imagedata r:id="rId107" o:title=""/>
            <w10:wrap side="left"/>
          </v:shape>
          <o:OLEObject Type="Embed" ProgID="Equation.DSMT4" ShapeID="_x0000_s1107" DrawAspect="Content" ObjectID="_1401520817" r:id="rId108"/>
        </w:pict>
      </w:r>
    </w:p>
    <w:p w:rsidR="006D416A" w:rsidRDefault="006D416A" w:rsidP="006D416A"/>
    <w:p w:rsidR="006D416A" w:rsidRDefault="006D416A" w:rsidP="006D416A">
      <w:pPr>
        <w:ind w:left="576" w:hanging="576"/>
      </w:pPr>
    </w:p>
    <w:p w:rsidR="006D416A" w:rsidRDefault="00A334B9" w:rsidP="006D416A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62E90AD" wp14:editId="737136E7">
                <wp:simplePos x="0" y="0"/>
                <wp:positionH relativeFrom="column">
                  <wp:posOffset>2883535</wp:posOffset>
                </wp:positionH>
                <wp:positionV relativeFrom="paragraph">
                  <wp:posOffset>35763</wp:posOffset>
                </wp:positionV>
                <wp:extent cx="3076575" cy="35433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6575" cy="3543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B24" w:rsidRPr="006D416A" w:rsidRDefault="00052B24" w:rsidP="006D416A">
                            <w:pPr>
                              <w:ind w:left="576" w:hanging="576"/>
                            </w:pPr>
                            <w:r>
                              <w:rPr>
                                <w:sz w:val="28"/>
                                <w:szCs w:val="28"/>
                                <w:shd w:val="clear" w:color="auto" w:fill="000000"/>
                              </w:rPr>
                              <w:t xml:space="preserve">  </w:t>
                            </w:r>
                            <w:r w:rsidRPr="006D416A">
                              <w:rPr>
                                <w:shd w:val="clear" w:color="auto" w:fill="000000"/>
                              </w:rPr>
                              <w:t>Atomic Physics</w:t>
                            </w:r>
                            <w:r w:rsidRPr="006D416A">
                              <w:rPr>
                                <w:shd w:val="clear" w:color="auto" w:fill="000000"/>
                              </w:rPr>
                              <w:tab/>
                            </w:r>
                            <w:r w:rsidRPr="006D416A">
                              <w:rPr>
                                <w:shd w:val="clear" w:color="auto" w:fill="000000"/>
                              </w:rPr>
                              <w:tab/>
                            </w:r>
                            <w:r w:rsidRPr="006D416A">
                              <w:rPr>
                                <w:shd w:val="clear" w:color="auto" w:fill="000000"/>
                              </w:rPr>
                              <w:tab/>
                            </w:r>
                            <w:r w:rsidRPr="006D416A">
                              <w:rPr>
                                <w:shd w:val="clear" w:color="auto" w:fill="000000"/>
                              </w:rPr>
                              <w:tab/>
                            </w:r>
                          </w:p>
                          <w:p w:rsidR="00052B24" w:rsidRDefault="00052B24" w:rsidP="006D41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227.05pt;margin-top:2.8pt;width:242.25pt;height:27.9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" filled="f" stroked="f">
                <v:textbox>
                  <w:txbxContent>
                    <w:p w:rsidR="00052B24" w:rsidRPr="006D416A" w:rsidRDefault="00052B24" w:rsidP="006D416A">
                      <w:pPr>
                        <w:ind w:left="576" w:hanging="576"/>
                      </w:pPr>
                      <w:r>
                        <w:rPr>
                          <w:sz w:val="28"/>
                          <w:szCs w:val="28"/>
                          <w:shd w:val="clear" w:color="auto" w:fill="000000"/>
                        </w:rPr>
                        <w:t xml:space="preserve">  </w:t>
                      </w:r>
                      <w:r w:rsidRPr="006D416A">
                        <w:rPr>
                          <w:shd w:val="clear" w:color="auto" w:fill="000000"/>
                        </w:rPr>
                        <w:t>Atomic Physics</w:t>
                      </w:r>
                      <w:r w:rsidRPr="006D416A">
                        <w:rPr>
                          <w:shd w:val="clear" w:color="auto" w:fill="000000"/>
                        </w:rPr>
                        <w:tab/>
                      </w:r>
                      <w:r w:rsidRPr="006D416A">
                        <w:rPr>
                          <w:shd w:val="clear" w:color="auto" w:fill="000000"/>
                        </w:rPr>
                        <w:tab/>
                      </w:r>
                      <w:r w:rsidRPr="006D416A">
                        <w:rPr>
                          <w:shd w:val="clear" w:color="auto" w:fill="000000"/>
                        </w:rPr>
                        <w:tab/>
                      </w:r>
                      <w:r w:rsidRPr="006D416A">
                        <w:rPr>
                          <w:shd w:val="clear" w:color="auto" w:fill="000000"/>
                        </w:rPr>
                        <w:tab/>
                      </w:r>
                    </w:p>
                    <w:p w:rsidR="00052B24" w:rsidRDefault="00052B24" w:rsidP="006D416A"/>
                  </w:txbxContent>
                </v:textbox>
              </v:shape>
            </w:pict>
          </mc:Fallback>
        </mc:AlternateContent>
      </w:r>
    </w:p>
    <w:p w:rsidR="006D416A" w:rsidRDefault="006D416A" w:rsidP="006D416A"/>
    <w:p w:rsidR="006D416A" w:rsidRDefault="00A334B9" w:rsidP="006D416A">
      <w:r>
        <w:rPr>
          <w:noProof/>
          <w:lang w:eastAsia="en-CA"/>
        </w:rPr>
        <w:pict>
          <v:shape id="_x0000_s1105" type="#_x0000_t75" style="position:absolute;margin-left:242.7pt;margin-top:7.45pt;width:174pt;height:70pt;z-index:251708416">
            <v:imagedata r:id="rId109" o:title=""/>
            <w10:wrap side="left"/>
          </v:shape>
          <o:OLEObject Type="Embed" ProgID="Equation.DSMT4" ShapeID="_x0000_s1105" DrawAspect="Content" ObjectID="_1401520818" r:id="rId110"/>
        </w:pict>
      </w:r>
    </w:p>
    <w:p w:rsidR="00CC1B6D" w:rsidRDefault="00CC1B6D">
      <w:r>
        <w:br w:type="page"/>
      </w:r>
    </w:p>
    <w:p w:rsidR="00CC1B6D" w:rsidRPr="004A4C28" w:rsidRDefault="00CC1B6D" w:rsidP="00CC1B6D">
      <w:pPr>
        <w:jc w:val="center"/>
        <w:rPr>
          <w:b/>
          <w:sz w:val="32"/>
          <w:szCs w:val="32"/>
        </w:rPr>
      </w:pPr>
      <w:r w:rsidRPr="004A4C28">
        <w:rPr>
          <w:b/>
          <w:sz w:val="32"/>
          <w:szCs w:val="32"/>
        </w:rPr>
        <w:lastRenderedPageBreak/>
        <w:t>P</w:t>
      </w:r>
      <w:r>
        <w:rPr>
          <w:b/>
          <w:sz w:val="32"/>
          <w:szCs w:val="32"/>
        </w:rPr>
        <w:t>eriodic Table of the Elements</w:t>
      </w:r>
    </w:p>
    <w:p w:rsidR="006D416A" w:rsidRDefault="006D416A" w:rsidP="006D416A"/>
    <w:tbl>
      <w:tblPr>
        <w:tblStyle w:val="TableGrid"/>
        <w:tblW w:w="14616" w:type="dxa"/>
        <w:tblLayout w:type="fixed"/>
        <w:tblCellMar>
          <w:left w:w="72" w:type="dxa"/>
          <w:right w:w="72" w:type="dxa"/>
        </w:tblCellMar>
        <w:tblLook w:val="04A0" w:firstRow="1" w:lastRow="0" w:firstColumn="1" w:lastColumn="0" w:noHBand="0" w:noVBand="1"/>
      </w:tblPr>
      <w:tblGrid>
        <w:gridCol w:w="812"/>
        <w:gridCol w:w="812"/>
        <w:gridCol w:w="812"/>
        <w:gridCol w:w="812"/>
        <w:gridCol w:w="812"/>
        <w:gridCol w:w="812"/>
        <w:gridCol w:w="812"/>
        <w:gridCol w:w="812"/>
        <w:gridCol w:w="812"/>
        <w:gridCol w:w="812"/>
        <w:gridCol w:w="812"/>
        <w:gridCol w:w="812"/>
        <w:gridCol w:w="812"/>
        <w:gridCol w:w="812"/>
        <w:gridCol w:w="812"/>
        <w:gridCol w:w="812"/>
        <w:gridCol w:w="812"/>
        <w:gridCol w:w="812"/>
      </w:tblGrid>
      <w:tr w:rsidR="00595A89" w:rsidTr="00820504">
        <w:tc>
          <w:tcPr>
            <w:tcW w:w="812" w:type="dxa"/>
            <w:tcBorders>
              <w:right w:val="single" w:sz="4" w:space="0" w:color="auto"/>
            </w:tcBorders>
          </w:tcPr>
          <w:p w:rsidR="00595A89" w:rsidRDefault="00595A89" w:rsidP="00136E25">
            <w:pPr>
              <w:tabs>
                <w:tab w:val="left" w:pos="450"/>
              </w:tabs>
              <w:rPr>
                <w:rFonts w:ascii="Arial" w:hAnsi="Arial" w:cs="Arial"/>
              </w:rPr>
            </w:pPr>
            <w:r w:rsidRPr="00595A89">
              <w:rPr>
                <w:rFonts w:ascii="Arial" w:hAnsi="Arial" w:cs="Arial"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sz w:val="20"/>
                <w:szCs w:val="20"/>
              </w:rPr>
              <w:t xml:space="preserve">      </w:t>
            </w:r>
            <w:r w:rsidRPr="00595A89">
              <w:rPr>
                <w:rFonts w:ascii="Arial" w:hAnsi="Arial" w:cs="Arial"/>
              </w:rPr>
              <w:t xml:space="preserve">H </w:t>
            </w:r>
          </w:p>
          <w:p w:rsidR="00595A89" w:rsidRPr="00595A89" w:rsidRDefault="00595A89" w:rsidP="00136E25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595A89" w:rsidRPr="00595A89" w:rsidRDefault="00595A89" w:rsidP="00595A89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 w:rsidRPr="00595A89">
              <w:rPr>
                <w:rFonts w:ascii="Arial" w:hAnsi="Arial" w:cs="Arial"/>
                <w:b/>
                <w:sz w:val="14"/>
                <w:szCs w:val="14"/>
              </w:rPr>
              <w:t>1.01</w:t>
            </w:r>
          </w:p>
          <w:p w:rsidR="00595A89" w:rsidRPr="00595A89" w:rsidRDefault="00595A89" w:rsidP="00136E25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 w:rsidRPr="00595A89">
              <w:rPr>
                <w:rFonts w:ascii="Arial" w:hAnsi="Arial" w:cs="Arial"/>
                <w:sz w:val="12"/>
                <w:szCs w:val="12"/>
              </w:rPr>
              <w:t>hydrogen</w:t>
            </w:r>
          </w:p>
        </w:tc>
        <w:tc>
          <w:tcPr>
            <w:tcW w:w="81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95A89" w:rsidRPr="00136E25" w:rsidRDefault="00595A89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left w:val="single" w:sz="4" w:space="0" w:color="auto"/>
            </w:tcBorders>
          </w:tcPr>
          <w:p w:rsidR="00595A89" w:rsidRDefault="00595A89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 w:rsidRPr="00595A89">
              <w:rPr>
                <w:rFonts w:ascii="Arial" w:hAnsi="Arial" w:cs="Arial"/>
                <w:sz w:val="18"/>
                <w:szCs w:val="18"/>
              </w:rPr>
              <w:t xml:space="preserve">2  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</w:rPr>
              <w:t>H</w:t>
            </w:r>
            <w:r>
              <w:rPr>
                <w:rFonts w:ascii="Arial" w:hAnsi="Arial" w:cs="Arial"/>
              </w:rPr>
              <w:t>e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595A89" w:rsidRPr="00595A89" w:rsidRDefault="00595A89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595A89" w:rsidRPr="00595A89" w:rsidRDefault="00595A89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4.00</w:t>
            </w:r>
          </w:p>
          <w:p w:rsidR="00595A89" w:rsidRPr="00595A89" w:rsidRDefault="00595A89" w:rsidP="00595A89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 w:rsidRPr="00595A89">
              <w:rPr>
                <w:rFonts w:ascii="Arial" w:hAnsi="Arial" w:cs="Arial"/>
                <w:sz w:val="12"/>
                <w:szCs w:val="12"/>
              </w:rPr>
              <w:t>h</w:t>
            </w:r>
            <w:r>
              <w:rPr>
                <w:rFonts w:ascii="Arial" w:hAnsi="Arial" w:cs="Arial"/>
                <w:sz w:val="12"/>
                <w:szCs w:val="12"/>
              </w:rPr>
              <w:t>elium</w:t>
            </w:r>
          </w:p>
        </w:tc>
      </w:tr>
      <w:tr w:rsidR="00820504" w:rsidTr="00820504">
        <w:tc>
          <w:tcPr>
            <w:tcW w:w="812" w:type="dxa"/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</w:rPr>
              <w:t>Li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6.94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lithium</w:t>
            </w:r>
          </w:p>
        </w:tc>
        <w:tc>
          <w:tcPr>
            <w:tcW w:w="81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Be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9.01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beryllium</w:t>
            </w:r>
          </w:p>
        </w:tc>
        <w:tc>
          <w:tcPr>
            <w:tcW w:w="8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20504" w:rsidRPr="00136E25" w:rsidRDefault="0082050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820504" w:rsidRPr="00136E25" w:rsidRDefault="0082050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820504" w:rsidRPr="00136E25" w:rsidRDefault="0082050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820504" w:rsidRPr="00136E25" w:rsidRDefault="0082050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820504" w:rsidRPr="00136E25" w:rsidRDefault="0082050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820504" w:rsidRPr="00136E25" w:rsidRDefault="0082050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820504" w:rsidRPr="00136E25" w:rsidRDefault="0082050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820504" w:rsidRPr="00136E25" w:rsidRDefault="0082050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820504" w:rsidRPr="00136E25" w:rsidRDefault="0082050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single" w:sz="18" w:space="0" w:color="auto"/>
            </w:tcBorders>
          </w:tcPr>
          <w:p w:rsidR="00820504" w:rsidRPr="00136E25" w:rsidRDefault="0082050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B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0.81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boron</w:t>
            </w: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6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C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2.01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carbon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N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4.01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nitrogen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8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O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6.00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oxygen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9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F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9.00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fluorine</w:t>
            </w:r>
          </w:p>
        </w:tc>
        <w:tc>
          <w:tcPr>
            <w:tcW w:w="812" w:type="dxa"/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0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Ne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0.18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neon</w:t>
            </w:r>
          </w:p>
        </w:tc>
      </w:tr>
      <w:tr w:rsidR="00820504" w:rsidTr="00595A89">
        <w:tc>
          <w:tcPr>
            <w:tcW w:w="812" w:type="dxa"/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1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</w:rPr>
              <w:t>Na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2.99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sodium</w:t>
            </w:r>
          </w:p>
        </w:tc>
        <w:tc>
          <w:tcPr>
            <w:tcW w:w="812" w:type="dxa"/>
            <w:tcBorders>
              <w:right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2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Mg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4.31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magnesium</w:t>
            </w:r>
          </w:p>
        </w:tc>
        <w:tc>
          <w:tcPr>
            <w:tcW w:w="81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20504" w:rsidRPr="00136E25" w:rsidRDefault="00820504" w:rsidP="00052B24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20504" w:rsidRPr="00136E25" w:rsidRDefault="00820504" w:rsidP="00052B24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20504" w:rsidRPr="00136E25" w:rsidRDefault="00820504" w:rsidP="00052B24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20504" w:rsidRPr="00136E25" w:rsidRDefault="00820504" w:rsidP="00052B24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20504" w:rsidRPr="00136E25" w:rsidRDefault="00820504" w:rsidP="00052B24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20504" w:rsidRPr="00136E25" w:rsidRDefault="00820504" w:rsidP="00052B24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20504" w:rsidRPr="00136E25" w:rsidRDefault="00820504" w:rsidP="00052B24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20504" w:rsidRPr="00136E25" w:rsidRDefault="00820504" w:rsidP="00052B24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20504" w:rsidRPr="00136E25" w:rsidRDefault="00820504" w:rsidP="00052B24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20504" w:rsidRPr="00136E25" w:rsidRDefault="00820504" w:rsidP="00052B24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18" w:space="0" w:color="auto"/>
              <w:left w:val="single" w:sz="4" w:space="0" w:color="auto"/>
              <w:right w:val="single" w:sz="18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3 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Al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6.98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>
              <w:rPr>
                <w:rFonts w:ascii="Arial" w:hAnsi="Arial" w:cs="Arial"/>
                <w:sz w:val="12"/>
                <w:szCs w:val="12"/>
              </w:rPr>
              <w:t>aluminium</w:t>
            </w:r>
            <w:proofErr w:type="spellEnd"/>
          </w:p>
        </w:tc>
        <w:tc>
          <w:tcPr>
            <w:tcW w:w="812" w:type="dxa"/>
            <w:tcBorders>
              <w:left w:val="single" w:sz="18" w:space="0" w:color="auto"/>
              <w:bottom w:val="single" w:sz="18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4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Si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8.09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silicon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5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P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30.97</w:t>
            </w:r>
          </w:p>
          <w:p w:rsidR="00820504" w:rsidRP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1"/>
                <w:szCs w:val="11"/>
              </w:rPr>
            </w:pPr>
            <w:r w:rsidRPr="00820504">
              <w:rPr>
                <w:rFonts w:ascii="Arial" w:hAnsi="Arial" w:cs="Arial"/>
                <w:sz w:val="11"/>
                <w:szCs w:val="11"/>
              </w:rPr>
              <w:t>phosphorous</w:t>
            </w:r>
          </w:p>
        </w:tc>
        <w:tc>
          <w:tcPr>
            <w:tcW w:w="812" w:type="dxa"/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6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S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32.07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>
              <w:rPr>
                <w:rFonts w:ascii="Arial" w:hAnsi="Arial" w:cs="Arial"/>
                <w:sz w:val="12"/>
                <w:szCs w:val="12"/>
              </w:rPr>
              <w:t>sulfur</w:t>
            </w:r>
            <w:proofErr w:type="spellEnd"/>
          </w:p>
        </w:tc>
        <w:tc>
          <w:tcPr>
            <w:tcW w:w="812" w:type="dxa"/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7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Cl</w:t>
            </w:r>
            <w:proofErr w:type="spellEnd"/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35.45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chlorine</w:t>
            </w:r>
          </w:p>
        </w:tc>
        <w:tc>
          <w:tcPr>
            <w:tcW w:w="812" w:type="dxa"/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8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proofErr w:type="spellStart"/>
            <w:r>
              <w:rPr>
                <w:rFonts w:ascii="Arial" w:hAnsi="Arial" w:cs="Arial"/>
              </w:rPr>
              <w:t>Ar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39.95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argon</w:t>
            </w:r>
          </w:p>
        </w:tc>
      </w:tr>
      <w:tr w:rsidR="00820504" w:rsidTr="00A47C2A">
        <w:tc>
          <w:tcPr>
            <w:tcW w:w="812" w:type="dxa"/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9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</w:rPr>
              <w:t>K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39.10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potassium</w:t>
            </w:r>
          </w:p>
        </w:tc>
        <w:tc>
          <w:tcPr>
            <w:tcW w:w="812" w:type="dxa"/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20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Ca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40.08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calc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21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DA287A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 w:rsidR="00DA287A">
              <w:rPr>
                <w:rFonts w:ascii="Arial" w:hAnsi="Arial" w:cs="Arial"/>
              </w:rPr>
              <w:t>Sc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DA287A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44.96</w:t>
            </w:r>
          </w:p>
          <w:p w:rsidR="00820504" w:rsidRPr="00595A89" w:rsidRDefault="00DA287A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scand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2 </w:t>
            </w:r>
            <w:r w:rsidR="00DA287A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DA287A">
              <w:rPr>
                <w:rFonts w:ascii="Arial" w:hAnsi="Arial" w:cs="Arial"/>
              </w:rPr>
              <w:t>Ti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DA287A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47.87</w:t>
            </w:r>
          </w:p>
          <w:p w:rsidR="00820504" w:rsidRPr="00595A89" w:rsidRDefault="00DA287A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titan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3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DA287A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="00DA287A">
              <w:rPr>
                <w:rFonts w:ascii="Arial" w:hAnsi="Arial" w:cs="Arial"/>
              </w:rPr>
              <w:t>V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DA287A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50.94</w:t>
            </w:r>
          </w:p>
          <w:p w:rsidR="00820504" w:rsidRPr="00595A89" w:rsidRDefault="00DA287A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vanad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4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DA287A">
              <w:rPr>
                <w:rFonts w:ascii="Arial" w:hAnsi="Arial" w:cs="Arial"/>
              </w:rPr>
              <w:t>Cr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DA287A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52.00</w:t>
            </w:r>
          </w:p>
          <w:p w:rsidR="00820504" w:rsidRPr="00595A89" w:rsidRDefault="00DA287A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chrom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5  </w:t>
            </w:r>
            <w:proofErr w:type="spellStart"/>
            <w:r w:rsidR="00DA287A">
              <w:rPr>
                <w:rFonts w:ascii="Arial" w:hAnsi="Arial" w:cs="Arial"/>
              </w:rPr>
              <w:t>Mn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DA287A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54.94</w:t>
            </w:r>
          </w:p>
          <w:p w:rsidR="00820504" w:rsidRPr="00595A89" w:rsidRDefault="00DA287A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manganese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26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="00DA287A">
              <w:rPr>
                <w:rFonts w:ascii="Arial" w:hAnsi="Arial" w:cs="Arial"/>
              </w:rPr>
              <w:t>Fe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DA287A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55.85</w:t>
            </w:r>
          </w:p>
          <w:p w:rsidR="00820504" w:rsidRPr="00595A89" w:rsidRDefault="00DA287A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iron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7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DA287A">
              <w:rPr>
                <w:rFonts w:ascii="Arial" w:hAnsi="Arial" w:cs="Arial"/>
              </w:rPr>
              <w:t>Co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DA287A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58.93</w:t>
            </w:r>
          </w:p>
          <w:p w:rsidR="00820504" w:rsidRPr="00595A89" w:rsidRDefault="00DA287A" w:rsidP="00DA287A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cobalt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8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DA287A">
              <w:rPr>
                <w:rFonts w:ascii="Arial" w:hAnsi="Arial" w:cs="Arial"/>
              </w:rPr>
              <w:t>Ni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DA287A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58.69</w:t>
            </w:r>
          </w:p>
          <w:p w:rsidR="00820504" w:rsidRPr="00595A89" w:rsidRDefault="00DA287A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nickel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29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DA287A">
              <w:rPr>
                <w:rFonts w:ascii="Arial" w:hAnsi="Arial" w:cs="Arial"/>
              </w:rPr>
              <w:t>Cu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DA287A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63.55</w:t>
            </w:r>
          </w:p>
          <w:p w:rsidR="00820504" w:rsidRPr="00595A89" w:rsidRDefault="00DA287A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copper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30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="00DA287A">
              <w:rPr>
                <w:rFonts w:ascii="Arial" w:hAnsi="Arial" w:cs="Arial"/>
              </w:rPr>
              <w:t>Zn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DA287A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65.39</w:t>
            </w:r>
          </w:p>
          <w:p w:rsidR="00820504" w:rsidRPr="00595A89" w:rsidRDefault="00DA287A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zinc</w:t>
            </w:r>
          </w:p>
        </w:tc>
        <w:tc>
          <w:tcPr>
            <w:tcW w:w="812" w:type="dxa"/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31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Ga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69.72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gallium</w:t>
            </w:r>
          </w:p>
        </w:tc>
        <w:tc>
          <w:tcPr>
            <w:tcW w:w="812" w:type="dxa"/>
            <w:tcBorders>
              <w:top w:val="single" w:sz="18" w:space="0" w:color="auto"/>
              <w:right w:val="single" w:sz="18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32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Ge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72.64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germanium</w:t>
            </w:r>
          </w:p>
        </w:tc>
        <w:tc>
          <w:tcPr>
            <w:tcW w:w="812" w:type="dxa"/>
            <w:tcBorders>
              <w:left w:val="single" w:sz="18" w:space="0" w:color="auto"/>
              <w:bottom w:val="single" w:sz="18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33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As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74.92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arsenic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34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Se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78.96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selenium</w:t>
            </w:r>
          </w:p>
        </w:tc>
        <w:tc>
          <w:tcPr>
            <w:tcW w:w="812" w:type="dxa"/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35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Br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79.90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bromine</w:t>
            </w:r>
          </w:p>
        </w:tc>
        <w:tc>
          <w:tcPr>
            <w:tcW w:w="812" w:type="dxa"/>
          </w:tcPr>
          <w:p w:rsidR="00820504" w:rsidRDefault="0082050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36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Kr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820504" w:rsidRPr="00595A89" w:rsidRDefault="0082050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83.80</w:t>
            </w:r>
          </w:p>
          <w:p w:rsidR="00820504" w:rsidRPr="00595A89" w:rsidRDefault="0082050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krypton</w:t>
            </w:r>
          </w:p>
        </w:tc>
      </w:tr>
      <w:tr w:rsidR="00052B24" w:rsidTr="00052B24"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37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proofErr w:type="spellStart"/>
            <w:r>
              <w:rPr>
                <w:rFonts w:ascii="Arial" w:hAnsi="Arial" w:cs="Arial"/>
              </w:rPr>
              <w:t>Rb</w:t>
            </w:r>
            <w:proofErr w:type="spellEnd"/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85.47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rubidium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38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Sr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87.62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strontium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39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   </w:t>
            </w:r>
            <w:r>
              <w:rPr>
                <w:rFonts w:ascii="Arial" w:hAnsi="Arial" w:cs="Arial"/>
              </w:rPr>
              <w:t>Y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88.91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yttrium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40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Zr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91.22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zirconium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41   </w:t>
            </w:r>
            <w:proofErr w:type="spellStart"/>
            <w:r>
              <w:rPr>
                <w:rFonts w:ascii="Arial" w:hAnsi="Arial" w:cs="Arial"/>
              </w:rPr>
              <w:t>Nb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92.91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niobium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42  </w:t>
            </w:r>
            <w:r>
              <w:rPr>
                <w:rFonts w:ascii="Arial" w:hAnsi="Arial" w:cs="Arial"/>
              </w:rPr>
              <w:t>Mo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95.94</w:t>
            </w:r>
          </w:p>
          <w:p w:rsidR="00052B24" w:rsidRP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1"/>
                <w:szCs w:val="11"/>
              </w:rPr>
            </w:pPr>
            <w:r w:rsidRPr="00052B24">
              <w:rPr>
                <w:rFonts w:ascii="Arial" w:hAnsi="Arial" w:cs="Arial"/>
                <w:sz w:val="11"/>
                <w:szCs w:val="11"/>
              </w:rPr>
              <w:t>molybdenum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43  </w:t>
            </w:r>
            <w:proofErr w:type="spellStart"/>
            <w:r>
              <w:rPr>
                <w:rFonts w:ascii="Arial" w:hAnsi="Arial" w:cs="Arial"/>
              </w:rPr>
              <w:t>Tc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98)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technetium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44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Arial" w:hAnsi="Arial" w:cs="Arial"/>
              </w:rPr>
              <w:t>Ru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01.07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ruthenium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45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Rh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02.91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rhodium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46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Pd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06.42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palladium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47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Ag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07.87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silver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48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</w:rPr>
              <w:t>Cd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12.41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cadmium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49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</w:rPr>
              <w:t>In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14.82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indium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50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Sn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18.71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tin</w:t>
            </w:r>
          </w:p>
        </w:tc>
        <w:tc>
          <w:tcPr>
            <w:tcW w:w="812" w:type="dxa"/>
            <w:tcBorders>
              <w:top w:val="single" w:sz="18" w:space="0" w:color="auto"/>
              <w:right w:val="single" w:sz="18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51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Sb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21.75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antimony</w:t>
            </w:r>
          </w:p>
        </w:tc>
        <w:tc>
          <w:tcPr>
            <w:tcW w:w="812" w:type="dxa"/>
            <w:tcBorders>
              <w:left w:val="single" w:sz="18" w:space="0" w:color="auto"/>
              <w:bottom w:val="single" w:sz="18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52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Te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27.60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tellurium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53    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I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26.90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iodine</w:t>
            </w:r>
          </w:p>
        </w:tc>
        <w:tc>
          <w:tcPr>
            <w:tcW w:w="812" w:type="dxa"/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54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Arial" w:hAnsi="Arial" w:cs="Arial"/>
              </w:rPr>
              <w:t>Xe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31.29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xenon</w:t>
            </w:r>
          </w:p>
        </w:tc>
      </w:tr>
      <w:tr w:rsidR="00052B24" w:rsidTr="00052B24"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55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</w:rPr>
              <w:t>Cs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32.91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cesium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56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Ba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37.33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barium</w:t>
            </w:r>
          </w:p>
        </w:tc>
        <w:tc>
          <w:tcPr>
            <w:tcW w:w="812" w:type="dxa"/>
            <w:tcBorders>
              <w:bottom w:val="nil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57-71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72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Hf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78.49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hafnium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73   </w:t>
            </w:r>
            <w:r>
              <w:rPr>
                <w:rFonts w:ascii="Arial" w:hAnsi="Arial" w:cs="Arial"/>
              </w:rPr>
              <w:t>Ta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80.95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tantalum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74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W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83.84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tungsten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75   </w:t>
            </w:r>
            <w:r>
              <w:rPr>
                <w:rFonts w:ascii="Arial" w:hAnsi="Arial" w:cs="Arial"/>
              </w:rPr>
              <w:t>Re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86.21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rhenium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76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Arial" w:hAnsi="Arial" w:cs="Arial"/>
              </w:rPr>
              <w:t>Os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90.23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osmium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77  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Ir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92.22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iridium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78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Pt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95.08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platinum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79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Au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96.97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gold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80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</w:rPr>
              <w:t>Hg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00.59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mercury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81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  </w:t>
            </w:r>
            <w:proofErr w:type="spellStart"/>
            <w:r>
              <w:rPr>
                <w:rFonts w:ascii="Arial" w:hAnsi="Arial" w:cs="Arial"/>
              </w:rPr>
              <w:t>Tl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04.38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thallium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82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Pb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07.21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lead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83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Bi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08.98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bismuth</w:t>
            </w:r>
          </w:p>
        </w:tc>
        <w:tc>
          <w:tcPr>
            <w:tcW w:w="812" w:type="dxa"/>
            <w:tcBorders>
              <w:top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84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Po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09)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polonium</w:t>
            </w:r>
          </w:p>
        </w:tc>
        <w:tc>
          <w:tcPr>
            <w:tcW w:w="812" w:type="dxa"/>
            <w:tcBorders>
              <w:left w:val="single" w:sz="18" w:space="0" w:color="auto"/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85 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At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10)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astatine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86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Arial" w:hAnsi="Arial" w:cs="Arial"/>
              </w:rPr>
              <w:t>Rn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22)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radon</w:t>
            </w:r>
          </w:p>
        </w:tc>
      </w:tr>
      <w:tr w:rsidR="00052B24" w:rsidTr="00052B24"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87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proofErr w:type="spellStart"/>
            <w:r w:rsidR="002643CE">
              <w:rPr>
                <w:rFonts w:ascii="Arial" w:hAnsi="Arial" w:cs="Arial"/>
              </w:rPr>
              <w:t>Fr</w:t>
            </w:r>
            <w:proofErr w:type="spellEnd"/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23)</w:t>
            </w:r>
          </w:p>
          <w:p w:rsidR="00052B24" w:rsidRPr="00595A89" w:rsidRDefault="002643CE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francium</w:t>
            </w: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88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2643CE">
              <w:rPr>
                <w:rFonts w:ascii="Arial" w:hAnsi="Arial" w:cs="Arial"/>
              </w:rPr>
              <w:t>R</w:t>
            </w:r>
            <w:r>
              <w:rPr>
                <w:rFonts w:ascii="Arial" w:hAnsi="Arial" w:cs="Arial"/>
              </w:rPr>
              <w:t>a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26)</w:t>
            </w:r>
          </w:p>
          <w:p w:rsidR="00052B24" w:rsidRPr="00595A89" w:rsidRDefault="002643CE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radium</w:t>
            </w:r>
          </w:p>
        </w:tc>
        <w:tc>
          <w:tcPr>
            <w:tcW w:w="812" w:type="dxa"/>
            <w:tcBorders>
              <w:top w:val="nil"/>
              <w:bottom w:val="nil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89-103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04  </w:t>
            </w:r>
            <w:proofErr w:type="spellStart"/>
            <w:r>
              <w:rPr>
                <w:rFonts w:ascii="Arial" w:hAnsi="Arial" w:cs="Arial"/>
              </w:rPr>
              <w:t>Rf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61)</w:t>
            </w:r>
          </w:p>
          <w:p w:rsidR="00052B24" w:rsidRP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1"/>
                <w:szCs w:val="11"/>
              </w:rPr>
            </w:pPr>
            <w:proofErr w:type="spellStart"/>
            <w:r w:rsidRPr="00052B24">
              <w:rPr>
                <w:rFonts w:ascii="Arial" w:hAnsi="Arial" w:cs="Arial"/>
                <w:sz w:val="11"/>
                <w:szCs w:val="11"/>
              </w:rPr>
              <w:t>rutherford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05 </w:t>
            </w:r>
            <w:proofErr w:type="spellStart"/>
            <w:r w:rsidR="00605EE3">
              <w:rPr>
                <w:rFonts w:ascii="Arial" w:hAnsi="Arial" w:cs="Arial"/>
              </w:rPr>
              <w:t>Db</w:t>
            </w:r>
            <w:proofErr w:type="spellEnd"/>
            <w:r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262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605EE3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 w:rsidRPr="00605EE3">
              <w:rPr>
                <w:rFonts w:ascii="Arial" w:hAnsi="Arial" w:cs="Arial"/>
                <w:sz w:val="12"/>
                <w:szCs w:val="12"/>
              </w:rPr>
              <w:t>dubn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06</w:t>
            </w:r>
            <w:r w:rsidR="00052B24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Sg</w:t>
            </w:r>
            <w:proofErr w:type="spellEnd"/>
            <w:r w:rsidR="00052B24"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266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605EE3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 w:rsidRPr="00605EE3">
              <w:rPr>
                <w:rFonts w:ascii="Arial" w:hAnsi="Arial" w:cs="Arial"/>
                <w:sz w:val="12"/>
                <w:szCs w:val="12"/>
              </w:rPr>
              <w:t>seaborg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07</w:t>
            </w:r>
            <w:r w:rsidR="00052B24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Bh</w:t>
            </w:r>
            <w:proofErr w:type="spellEnd"/>
            <w:r w:rsidR="00052B24"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64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605EE3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 w:rsidRPr="00605EE3">
              <w:rPr>
                <w:rFonts w:ascii="Arial" w:hAnsi="Arial" w:cs="Arial"/>
                <w:sz w:val="12"/>
                <w:szCs w:val="12"/>
              </w:rPr>
              <w:t>bohr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08</w:t>
            </w:r>
            <w:r w:rsidR="00052B24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H</w:t>
            </w:r>
            <w:r w:rsidR="00052B24">
              <w:rPr>
                <w:rFonts w:ascii="Arial" w:hAnsi="Arial" w:cs="Arial"/>
              </w:rPr>
              <w:t>s</w:t>
            </w:r>
            <w:proofErr w:type="spellEnd"/>
            <w:r w:rsidR="00052B24"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77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605EE3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 w:rsidRPr="00605EE3">
              <w:rPr>
                <w:rFonts w:ascii="Arial" w:hAnsi="Arial" w:cs="Arial"/>
                <w:sz w:val="12"/>
                <w:szCs w:val="12"/>
              </w:rPr>
              <w:t>hass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09</w:t>
            </w:r>
            <w:r w:rsidR="00052B24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052B24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Mt</w:t>
            </w:r>
            <w:r w:rsidR="00052B24"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68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605EE3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 w:rsidRPr="00605EE3">
              <w:rPr>
                <w:rFonts w:ascii="Arial" w:hAnsi="Arial" w:cs="Arial"/>
                <w:sz w:val="12"/>
                <w:szCs w:val="12"/>
              </w:rPr>
              <w:t>meitner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10</w:t>
            </w:r>
            <w:r w:rsidR="00052B24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Ds</w:t>
            </w:r>
            <w:r w:rsidR="00052B24"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71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595A89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>
              <w:rPr>
                <w:rFonts w:ascii="Arial" w:hAnsi="Arial" w:cs="Arial"/>
                <w:sz w:val="11"/>
                <w:szCs w:val="11"/>
              </w:rPr>
              <w:t>darmstadt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11</w:t>
            </w:r>
            <w:r w:rsidR="00052B24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Rg</w:t>
            </w:r>
            <w:proofErr w:type="spellEnd"/>
            <w:r w:rsidR="00052B24" w:rsidRPr="00595A89">
              <w:rPr>
                <w:rFonts w:ascii="Arial" w:hAnsi="Arial" w:cs="Arial"/>
              </w:rPr>
              <w:t xml:space="preserve"> </w:t>
            </w:r>
          </w:p>
          <w:p w:rsidR="00052B24" w:rsidRPr="00595A89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72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595A89" w:rsidRDefault="00605EE3" w:rsidP="00605EE3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>
              <w:rPr>
                <w:rFonts w:ascii="Arial" w:hAnsi="Arial" w:cs="Arial"/>
                <w:sz w:val="11"/>
                <w:szCs w:val="11"/>
              </w:rPr>
              <w:t>roentgen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12Uub</w:t>
            </w:r>
            <w:r w:rsidR="00052B24" w:rsidRPr="00595A89">
              <w:rPr>
                <w:rFonts w:ascii="Arial" w:hAnsi="Arial" w:cs="Arial"/>
              </w:rPr>
              <w:t xml:space="preserve"> </w:t>
            </w:r>
          </w:p>
          <w:p w:rsidR="00052B24" w:rsidRPr="00605EE3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85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605EE3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 w:rsidRPr="00605EE3">
              <w:rPr>
                <w:rFonts w:ascii="Arial" w:hAnsi="Arial" w:cs="Arial"/>
                <w:sz w:val="12"/>
                <w:szCs w:val="12"/>
              </w:rPr>
              <w:t>ununb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113 </w:t>
            </w:r>
            <w:proofErr w:type="spellStart"/>
            <w:r>
              <w:rPr>
                <w:rFonts w:ascii="Arial" w:hAnsi="Arial" w:cs="Arial"/>
                <w:sz w:val="18"/>
                <w:szCs w:val="18"/>
              </w:rPr>
              <w:t>Uut</w:t>
            </w:r>
            <w:proofErr w:type="spellEnd"/>
            <w:r w:rsidR="00052B24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052B24">
              <w:rPr>
                <w:rFonts w:ascii="Arial" w:hAnsi="Arial" w:cs="Arial"/>
                <w:sz w:val="18"/>
                <w:szCs w:val="18"/>
              </w:rPr>
              <w:t xml:space="preserve">    </w:t>
            </w:r>
          </w:p>
          <w:p w:rsidR="00605EE3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84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605EE3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 w:rsidRPr="00605EE3">
              <w:rPr>
                <w:rFonts w:ascii="Arial" w:hAnsi="Arial" w:cs="Arial"/>
                <w:sz w:val="12"/>
                <w:szCs w:val="12"/>
              </w:rPr>
              <w:t>ununtr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14Uuq</w:t>
            </w:r>
            <w:r w:rsidR="00052B24" w:rsidRPr="00595A89">
              <w:rPr>
                <w:rFonts w:ascii="Arial" w:hAnsi="Arial" w:cs="Arial"/>
              </w:rPr>
              <w:t xml:space="preserve"> </w:t>
            </w:r>
          </w:p>
          <w:p w:rsidR="00052B24" w:rsidRPr="00605EE3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89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595A89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>
              <w:rPr>
                <w:rFonts w:ascii="Arial" w:hAnsi="Arial" w:cs="Arial"/>
                <w:sz w:val="11"/>
                <w:szCs w:val="11"/>
              </w:rPr>
              <w:t>ununquad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15Uup</w:t>
            </w:r>
          </w:p>
          <w:p w:rsidR="00052B24" w:rsidRPr="00605EE3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88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595A89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>
              <w:rPr>
                <w:rFonts w:ascii="Arial" w:hAnsi="Arial" w:cs="Arial"/>
                <w:sz w:val="11"/>
                <w:szCs w:val="11"/>
              </w:rPr>
              <w:t>ununpent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16Uuh</w:t>
            </w:r>
            <w:r w:rsidR="00052B24" w:rsidRPr="00595A89">
              <w:rPr>
                <w:rFonts w:ascii="Arial" w:hAnsi="Arial" w:cs="Arial"/>
              </w:rPr>
              <w:t xml:space="preserve"> </w:t>
            </w:r>
          </w:p>
          <w:p w:rsidR="00052B24" w:rsidRPr="00605EE3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92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595A89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>
              <w:rPr>
                <w:rFonts w:ascii="Arial" w:hAnsi="Arial" w:cs="Arial"/>
                <w:sz w:val="11"/>
                <w:szCs w:val="11"/>
              </w:rPr>
              <w:t>ununhex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605EE3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17Uus</w:t>
            </w:r>
            <w:r w:rsidR="00052B24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="00052B24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052B24" w:rsidRPr="00605EE3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</w:t>
            </w:r>
            <w:r w:rsidR="00605EE3">
              <w:rPr>
                <w:rFonts w:ascii="Arial" w:hAnsi="Arial" w:cs="Arial"/>
                <w:b/>
                <w:sz w:val="14"/>
                <w:szCs w:val="14"/>
              </w:rPr>
              <w:t>?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052B24" w:rsidRPr="00595A89" w:rsidRDefault="00605EE3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proofErr w:type="spellStart"/>
            <w:r>
              <w:rPr>
                <w:rFonts w:ascii="Arial" w:hAnsi="Arial" w:cs="Arial"/>
                <w:sz w:val="11"/>
                <w:szCs w:val="11"/>
              </w:rPr>
              <w:t>ununseptium</w:t>
            </w:r>
            <w:proofErr w:type="spellEnd"/>
          </w:p>
        </w:tc>
        <w:tc>
          <w:tcPr>
            <w:tcW w:w="812" w:type="dxa"/>
            <w:tcBorders>
              <w:bottom w:val="single" w:sz="4" w:space="0" w:color="auto"/>
            </w:tcBorders>
          </w:tcPr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 w:rsidRPr="00595A89">
              <w:rPr>
                <w:rFonts w:ascii="Arial" w:hAnsi="Arial" w:cs="Arial"/>
                <w:sz w:val="18"/>
                <w:szCs w:val="18"/>
              </w:rPr>
              <w:t>118</w:t>
            </w:r>
            <w:r w:rsidRPr="00595A89">
              <w:rPr>
                <w:rFonts w:ascii="Arial" w:hAnsi="Arial" w:cs="Arial"/>
                <w:sz w:val="20"/>
                <w:szCs w:val="20"/>
              </w:rPr>
              <w:t>Uuo</w:t>
            </w:r>
          </w:p>
          <w:p w:rsidR="00052B24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052B24" w:rsidRPr="00595A89" w:rsidRDefault="00052B24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94)</w:t>
            </w:r>
          </w:p>
          <w:p w:rsidR="00052B24" w:rsidRPr="00605EE3" w:rsidRDefault="00052B24" w:rsidP="00052B24">
            <w:pPr>
              <w:tabs>
                <w:tab w:val="left" w:pos="450"/>
              </w:tabs>
              <w:rPr>
                <w:rFonts w:ascii="Arial" w:hAnsi="Arial" w:cs="Arial"/>
                <w:sz w:val="11"/>
                <w:szCs w:val="11"/>
              </w:rPr>
            </w:pPr>
            <w:proofErr w:type="spellStart"/>
            <w:r w:rsidRPr="00605EE3">
              <w:rPr>
                <w:rFonts w:ascii="Arial" w:hAnsi="Arial" w:cs="Arial"/>
                <w:sz w:val="11"/>
                <w:szCs w:val="11"/>
              </w:rPr>
              <w:t>ununoctium</w:t>
            </w:r>
            <w:proofErr w:type="spellEnd"/>
          </w:p>
        </w:tc>
      </w:tr>
      <w:tr w:rsidR="00052B24" w:rsidTr="00052B24">
        <w:tc>
          <w:tcPr>
            <w:tcW w:w="81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2B24" w:rsidRPr="00136E25" w:rsidRDefault="00052B24" w:rsidP="00136E25">
            <w:pPr>
              <w:rPr>
                <w:rFonts w:ascii="Arial" w:hAnsi="Arial" w:cs="Arial"/>
              </w:rPr>
            </w:pPr>
          </w:p>
        </w:tc>
      </w:tr>
      <w:tr w:rsidR="002643CE" w:rsidTr="00595A89"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2643CE" w:rsidRPr="00136E25" w:rsidRDefault="002643CE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2643CE" w:rsidRPr="00136E25" w:rsidRDefault="002643CE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3CE" w:rsidRPr="00136E25" w:rsidRDefault="002643CE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single" w:sz="4" w:space="0" w:color="auto"/>
              <w:left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 w:rsidRPr="00A507A1">
              <w:rPr>
                <w:rFonts w:ascii="Arial" w:hAnsi="Arial" w:cs="Arial"/>
                <w:sz w:val="18"/>
                <w:szCs w:val="18"/>
              </w:rPr>
              <w:t>57</w:t>
            </w:r>
            <w:r w:rsidR="002643CE" w:rsidRPr="00A507A1">
              <w:rPr>
                <w:rFonts w:ascii="Arial" w:hAnsi="Arial" w:cs="Arial"/>
                <w:sz w:val="18"/>
                <w:szCs w:val="18"/>
              </w:rPr>
              <w:t xml:space="preserve">    </w:t>
            </w:r>
            <w:r>
              <w:rPr>
                <w:rFonts w:ascii="Arial" w:hAnsi="Arial" w:cs="Arial"/>
              </w:rPr>
              <w:t>La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38.91</w:t>
            </w:r>
          </w:p>
          <w:p w:rsidR="002643CE" w:rsidRPr="00595A89" w:rsidRDefault="00A507A1" w:rsidP="00A507A1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lanthan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58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Arial" w:hAnsi="Arial" w:cs="Arial"/>
              </w:rPr>
              <w:t>Ce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40.12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cer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59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Pr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40.91</w:t>
            </w:r>
          </w:p>
          <w:p w:rsidR="002643CE" w:rsidRPr="00A507A1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0"/>
                <w:szCs w:val="10"/>
              </w:rPr>
            </w:pPr>
            <w:r w:rsidRPr="00A507A1">
              <w:rPr>
                <w:rFonts w:ascii="Arial" w:hAnsi="Arial" w:cs="Arial"/>
                <w:sz w:val="10"/>
                <w:szCs w:val="10"/>
              </w:rPr>
              <w:t>praseodym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60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Arial" w:hAnsi="Arial" w:cs="Arial"/>
              </w:rPr>
              <w:t>Nd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44.24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neodym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61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</w:rPr>
              <w:t>Pm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507A1" w:rsidRPr="00595A89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145)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prometh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62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</w:t>
            </w:r>
            <w:proofErr w:type="spellStart"/>
            <w:r>
              <w:rPr>
                <w:rFonts w:ascii="Arial" w:hAnsi="Arial" w:cs="Arial"/>
              </w:rPr>
              <w:t>Sm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50.36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samar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63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Eu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51.96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europ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64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</w:t>
            </w:r>
            <w:proofErr w:type="spellStart"/>
            <w:r>
              <w:rPr>
                <w:rFonts w:ascii="Arial" w:hAnsi="Arial" w:cs="Arial"/>
              </w:rPr>
              <w:t>Gd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57.25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gadolin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65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</w:rPr>
              <w:t>Tb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58.93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terb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66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</w:t>
            </w:r>
            <w:proofErr w:type="spellStart"/>
            <w:r>
              <w:rPr>
                <w:rFonts w:ascii="Arial" w:hAnsi="Arial" w:cs="Arial"/>
              </w:rPr>
              <w:t>Dy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62.50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dyspros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67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Ho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64.93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holm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68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Er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67.26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erb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69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</w:rPr>
              <w:t>Tm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68.93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thul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70</w:t>
            </w:r>
            <w:r w:rsidR="002643CE" w:rsidRPr="00A507A1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Arial" w:hAnsi="Arial" w:cs="Arial"/>
              </w:rPr>
              <w:t>Yb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73.04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ytterbium</w:t>
            </w:r>
          </w:p>
        </w:tc>
        <w:tc>
          <w:tcPr>
            <w:tcW w:w="812" w:type="dxa"/>
            <w:tcBorders>
              <w:top w:val="single" w:sz="4" w:space="0" w:color="auto"/>
            </w:tcBorders>
          </w:tcPr>
          <w:p w:rsidR="002643CE" w:rsidRDefault="002643CE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 w:rsidRPr="00595A89">
              <w:rPr>
                <w:rFonts w:ascii="Arial" w:hAnsi="Arial" w:cs="Arial"/>
                <w:sz w:val="18"/>
                <w:szCs w:val="18"/>
              </w:rPr>
              <w:t xml:space="preserve">71 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A89">
              <w:rPr>
                <w:rFonts w:ascii="Arial" w:hAnsi="Arial" w:cs="Arial"/>
              </w:rPr>
              <w:t xml:space="preserve">Lu </w:t>
            </w:r>
          </w:p>
          <w:p w:rsidR="002643CE" w:rsidRPr="00595A89" w:rsidRDefault="002643CE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74.97</w:t>
            </w:r>
          </w:p>
          <w:p w:rsidR="002643CE" w:rsidRPr="00595A89" w:rsidRDefault="002643CE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lutetium</w:t>
            </w:r>
          </w:p>
        </w:tc>
      </w:tr>
      <w:tr w:rsidR="002643CE" w:rsidTr="00595A89"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2643CE" w:rsidRPr="00136E25" w:rsidRDefault="002643CE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:rsidR="002643CE" w:rsidRPr="00136E25" w:rsidRDefault="002643CE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3CE" w:rsidRPr="00136E25" w:rsidRDefault="002643CE" w:rsidP="00136E25">
            <w:pPr>
              <w:rPr>
                <w:rFonts w:ascii="Arial" w:hAnsi="Arial" w:cs="Arial"/>
              </w:rPr>
            </w:pPr>
          </w:p>
        </w:tc>
        <w:tc>
          <w:tcPr>
            <w:tcW w:w="812" w:type="dxa"/>
            <w:tcBorders>
              <w:left w:val="single" w:sz="4" w:space="0" w:color="auto"/>
            </w:tcBorders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89</w:t>
            </w:r>
            <w:r w:rsidR="002643CE" w:rsidRPr="00A507A1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</w:rPr>
              <w:t>Ac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507A1" w:rsidRPr="00595A89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27)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actin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90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 w:rsidR="002643CE">
              <w:rPr>
                <w:rFonts w:ascii="Arial" w:hAnsi="Arial" w:cs="Arial"/>
              </w:rPr>
              <w:t>T</w:t>
            </w:r>
            <w:r>
              <w:rPr>
                <w:rFonts w:ascii="Arial" w:hAnsi="Arial" w:cs="Arial"/>
              </w:rPr>
              <w:t>h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507A1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32.04</w:t>
            </w:r>
          </w:p>
          <w:p w:rsidR="002643CE" w:rsidRPr="00A507A1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sz w:val="12"/>
                <w:szCs w:val="12"/>
              </w:rPr>
            </w:pPr>
            <w:r w:rsidRPr="00A507A1">
              <w:rPr>
                <w:rFonts w:ascii="Arial" w:hAnsi="Arial" w:cs="Arial"/>
                <w:sz w:val="12"/>
                <w:szCs w:val="12"/>
              </w:rPr>
              <w:t>thor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91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Pa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31.04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protactin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92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</w:rPr>
              <w:t>U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A507A1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38.03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uran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93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Arial" w:hAnsi="Arial" w:cs="Arial"/>
              </w:rPr>
              <w:t>Np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507A1" w:rsidRPr="00595A89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37)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neptun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94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Pu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507A1" w:rsidRPr="00595A89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44)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pluton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95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</w:rPr>
              <w:t>Am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507A1" w:rsidRPr="00595A89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43)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americ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96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Cm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507A1" w:rsidRPr="00595A89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47)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cur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97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Arial" w:hAnsi="Arial" w:cs="Arial"/>
              </w:rPr>
              <w:t>Bk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507A1" w:rsidRPr="00595A89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47)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berkel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98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Arial" w:hAnsi="Arial" w:cs="Arial"/>
              </w:rPr>
              <w:t>Cf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507A1" w:rsidRPr="00595A89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51)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californ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99</w:t>
            </w:r>
            <w:r w:rsidR="002643CE"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="002643CE" w:rsidRPr="00595A89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Es</w:t>
            </w:r>
            <w:proofErr w:type="spellEnd"/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507A1" w:rsidRPr="00595A89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52)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einstein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00</w:t>
            </w:r>
            <w:r>
              <w:rPr>
                <w:rFonts w:ascii="Arial" w:hAnsi="Arial" w:cs="Arial"/>
              </w:rPr>
              <w:t>Fm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507A1" w:rsidRPr="00595A89" w:rsidRDefault="00A507A1" w:rsidP="00A507A1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57)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ferm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01</w:t>
            </w:r>
            <w:r>
              <w:rPr>
                <w:rFonts w:ascii="Arial" w:hAnsi="Arial" w:cs="Arial"/>
              </w:rPr>
              <w:t>Md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2643CE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</w:t>
            </w:r>
            <w:r w:rsidR="00A507A1">
              <w:rPr>
                <w:rFonts w:ascii="Arial" w:hAnsi="Arial" w:cs="Arial"/>
                <w:b/>
                <w:sz w:val="14"/>
                <w:szCs w:val="14"/>
              </w:rPr>
              <w:t>258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2643CE" w:rsidRPr="00A507A1" w:rsidRDefault="00A507A1" w:rsidP="00A507A1">
            <w:pPr>
              <w:tabs>
                <w:tab w:val="left" w:pos="450"/>
              </w:tabs>
              <w:rPr>
                <w:rFonts w:ascii="Arial" w:hAnsi="Arial" w:cs="Arial"/>
                <w:sz w:val="11"/>
                <w:szCs w:val="11"/>
              </w:rPr>
            </w:pPr>
            <w:r w:rsidRPr="00A507A1">
              <w:rPr>
                <w:rFonts w:ascii="Arial" w:hAnsi="Arial" w:cs="Arial"/>
                <w:sz w:val="11"/>
                <w:szCs w:val="11"/>
              </w:rPr>
              <w:t>mendelevium</w:t>
            </w:r>
          </w:p>
        </w:tc>
        <w:tc>
          <w:tcPr>
            <w:tcW w:w="812" w:type="dxa"/>
          </w:tcPr>
          <w:p w:rsidR="002643CE" w:rsidRDefault="00A507A1" w:rsidP="00E26638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02</w:t>
            </w:r>
            <w:r w:rsidR="002643CE" w:rsidRPr="00A507A1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</w:rPr>
              <w:t>No</w:t>
            </w:r>
            <w:r w:rsidR="002643CE"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E26638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2643CE" w:rsidP="00E26638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</w:t>
            </w:r>
            <w:r w:rsidR="00A507A1">
              <w:rPr>
                <w:rFonts w:ascii="Arial" w:hAnsi="Arial" w:cs="Arial"/>
                <w:b/>
                <w:sz w:val="14"/>
                <w:szCs w:val="14"/>
              </w:rPr>
              <w:t>259</w:t>
            </w:r>
            <w:r>
              <w:rPr>
                <w:rFonts w:ascii="Arial" w:hAnsi="Arial" w:cs="Arial"/>
                <w:b/>
                <w:sz w:val="14"/>
                <w:szCs w:val="14"/>
              </w:rPr>
              <w:t>)</w:t>
            </w:r>
          </w:p>
          <w:p w:rsidR="002643CE" w:rsidRPr="00595A89" w:rsidRDefault="00A507A1" w:rsidP="00E26638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nobelium</w:t>
            </w:r>
          </w:p>
        </w:tc>
        <w:tc>
          <w:tcPr>
            <w:tcW w:w="812" w:type="dxa"/>
          </w:tcPr>
          <w:p w:rsidR="002643CE" w:rsidRDefault="002643CE" w:rsidP="00052B24">
            <w:pPr>
              <w:tabs>
                <w:tab w:val="left" w:pos="45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18"/>
                <w:szCs w:val="18"/>
              </w:rPr>
              <w:t>103</w:t>
            </w:r>
            <w:r w:rsidRPr="00595A89">
              <w:rPr>
                <w:rFonts w:ascii="Arial" w:hAnsi="Arial" w:cs="Arial"/>
                <w:sz w:val="18"/>
                <w:szCs w:val="18"/>
              </w:rPr>
              <w:t xml:space="preserve">   </w:t>
            </w:r>
            <w:proofErr w:type="spellStart"/>
            <w:r>
              <w:rPr>
                <w:rFonts w:ascii="Arial" w:hAnsi="Arial" w:cs="Arial"/>
              </w:rPr>
              <w:t>Lr</w:t>
            </w:r>
            <w:proofErr w:type="spellEnd"/>
            <w:r>
              <w:rPr>
                <w:rFonts w:ascii="Arial" w:hAnsi="Arial" w:cs="Arial"/>
              </w:rPr>
              <w:t xml:space="preserve"> </w:t>
            </w:r>
            <w:r w:rsidRPr="00595A89">
              <w:rPr>
                <w:rFonts w:ascii="Arial" w:hAnsi="Arial" w:cs="Arial"/>
              </w:rPr>
              <w:t xml:space="preserve"> </w:t>
            </w:r>
          </w:p>
          <w:p w:rsidR="002643CE" w:rsidRPr="00595A89" w:rsidRDefault="002643CE" w:rsidP="00052B24">
            <w:pPr>
              <w:tabs>
                <w:tab w:val="left" w:pos="450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643CE" w:rsidRPr="00595A89" w:rsidRDefault="002643CE" w:rsidP="00052B24">
            <w:pPr>
              <w:tabs>
                <w:tab w:val="left" w:pos="450"/>
              </w:tabs>
              <w:spacing w:after="6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(262)</w:t>
            </w:r>
          </w:p>
          <w:p w:rsidR="002643CE" w:rsidRPr="00595A89" w:rsidRDefault="002643CE" w:rsidP="00052B24">
            <w:pPr>
              <w:tabs>
                <w:tab w:val="left" w:pos="450"/>
              </w:tabs>
              <w:rPr>
                <w:rFonts w:ascii="Arial" w:hAnsi="Arial" w:cs="Arial"/>
                <w:sz w:val="12"/>
                <w:szCs w:val="12"/>
              </w:rPr>
            </w:pPr>
            <w:r>
              <w:rPr>
                <w:rFonts w:ascii="Arial" w:hAnsi="Arial" w:cs="Arial"/>
                <w:sz w:val="12"/>
                <w:szCs w:val="12"/>
              </w:rPr>
              <w:t>lawrencium</w:t>
            </w:r>
          </w:p>
        </w:tc>
      </w:tr>
    </w:tbl>
    <w:p w:rsidR="00CC1B6D" w:rsidRDefault="00CC1B6D" w:rsidP="006D416A"/>
    <w:sectPr w:rsidR="00CC1B6D" w:rsidSect="00434D41">
      <w:pgSz w:w="15840" w:h="12240" w:orient="landscape"/>
      <w:pgMar w:top="720" w:right="720" w:bottom="720" w:left="72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0A6"/>
    <w:rsid w:val="0000114D"/>
    <w:rsid w:val="000249A5"/>
    <w:rsid w:val="00033CA3"/>
    <w:rsid w:val="00035A9A"/>
    <w:rsid w:val="0003621F"/>
    <w:rsid w:val="000422B9"/>
    <w:rsid w:val="00052B24"/>
    <w:rsid w:val="00053BC2"/>
    <w:rsid w:val="00076969"/>
    <w:rsid w:val="0008317E"/>
    <w:rsid w:val="00091549"/>
    <w:rsid w:val="00092A35"/>
    <w:rsid w:val="0009511C"/>
    <w:rsid w:val="000A1983"/>
    <w:rsid w:val="000A2334"/>
    <w:rsid w:val="000A58C9"/>
    <w:rsid w:val="000C2DBD"/>
    <w:rsid w:val="000C2E54"/>
    <w:rsid w:val="000C7F05"/>
    <w:rsid w:val="000D629D"/>
    <w:rsid w:val="000E0755"/>
    <w:rsid w:val="00126762"/>
    <w:rsid w:val="00136E25"/>
    <w:rsid w:val="00141E36"/>
    <w:rsid w:val="00146CA3"/>
    <w:rsid w:val="001511BE"/>
    <w:rsid w:val="001706A2"/>
    <w:rsid w:val="00186218"/>
    <w:rsid w:val="001A4670"/>
    <w:rsid w:val="001A596E"/>
    <w:rsid w:val="001A7C67"/>
    <w:rsid w:val="001B29EB"/>
    <w:rsid w:val="001B69BA"/>
    <w:rsid w:val="00202FE8"/>
    <w:rsid w:val="002148C6"/>
    <w:rsid w:val="0022546D"/>
    <w:rsid w:val="00251DCF"/>
    <w:rsid w:val="00251F38"/>
    <w:rsid w:val="002643CE"/>
    <w:rsid w:val="0027071C"/>
    <w:rsid w:val="002852BD"/>
    <w:rsid w:val="0029428C"/>
    <w:rsid w:val="002A0DF2"/>
    <w:rsid w:val="002A5C69"/>
    <w:rsid w:val="002B0211"/>
    <w:rsid w:val="002D7E0E"/>
    <w:rsid w:val="002F1273"/>
    <w:rsid w:val="00306223"/>
    <w:rsid w:val="00377309"/>
    <w:rsid w:val="00387C15"/>
    <w:rsid w:val="0039079A"/>
    <w:rsid w:val="00393938"/>
    <w:rsid w:val="003B0181"/>
    <w:rsid w:val="003E38B4"/>
    <w:rsid w:val="003F209B"/>
    <w:rsid w:val="0040447F"/>
    <w:rsid w:val="00405848"/>
    <w:rsid w:val="004075B7"/>
    <w:rsid w:val="0041293D"/>
    <w:rsid w:val="00413D35"/>
    <w:rsid w:val="00434D41"/>
    <w:rsid w:val="0044229C"/>
    <w:rsid w:val="004464B9"/>
    <w:rsid w:val="0046627C"/>
    <w:rsid w:val="0048671D"/>
    <w:rsid w:val="00491303"/>
    <w:rsid w:val="00495DDF"/>
    <w:rsid w:val="00497A41"/>
    <w:rsid w:val="004A4C28"/>
    <w:rsid w:val="004B51EB"/>
    <w:rsid w:val="004D50EC"/>
    <w:rsid w:val="004F4238"/>
    <w:rsid w:val="005069D2"/>
    <w:rsid w:val="00506A3C"/>
    <w:rsid w:val="00513FD3"/>
    <w:rsid w:val="0051432E"/>
    <w:rsid w:val="00514BF4"/>
    <w:rsid w:val="00524AE9"/>
    <w:rsid w:val="0053194A"/>
    <w:rsid w:val="005323A0"/>
    <w:rsid w:val="00560BF5"/>
    <w:rsid w:val="00583597"/>
    <w:rsid w:val="00593B09"/>
    <w:rsid w:val="00595973"/>
    <w:rsid w:val="00595A89"/>
    <w:rsid w:val="005A4291"/>
    <w:rsid w:val="005A6C35"/>
    <w:rsid w:val="005A6E3B"/>
    <w:rsid w:val="005B60C0"/>
    <w:rsid w:val="005C2E0D"/>
    <w:rsid w:val="005C7E13"/>
    <w:rsid w:val="005E6FA5"/>
    <w:rsid w:val="005F37E9"/>
    <w:rsid w:val="00601FE6"/>
    <w:rsid w:val="00603FBC"/>
    <w:rsid w:val="00605EE3"/>
    <w:rsid w:val="00620226"/>
    <w:rsid w:val="0063378D"/>
    <w:rsid w:val="0064766E"/>
    <w:rsid w:val="00652113"/>
    <w:rsid w:val="006815FF"/>
    <w:rsid w:val="00694D94"/>
    <w:rsid w:val="006A3391"/>
    <w:rsid w:val="006A3E23"/>
    <w:rsid w:val="006B4517"/>
    <w:rsid w:val="006D3DB1"/>
    <w:rsid w:val="006D416A"/>
    <w:rsid w:val="006F7D1B"/>
    <w:rsid w:val="007016D5"/>
    <w:rsid w:val="007140AE"/>
    <w:rsid w:val="00724DED"/>
    <w:rsid w:val="00737806"/>
    <w:rsid w:val="007410C1"/>
    <w:rsid w:val="00752E81"/>
    <w:rsid w:val="00763039"/>
    <w:rsid w:val="00777733"/>
    <w:rsid w:val="007836DC"/>
    <w:rsid w:val="007860E2"/>
    <w:rsid w:val="007A5E72"/>
    <w:rsid w:val="007B1AD8"/>
    <w:rsid w:val="007D69F7"/>
    <w:rsid w:val="007E4C16"/>
    <w:rsid w:val="007E7CEE"/>
    <w:rsid w:val="00803E70"/>
    <w:rsid w:val="00810ABF"/>
    <w:rsid w:val="008121D4"/>
    <w:rsid w:val="00817565"/>
    <w:rsid w:val="00820504"/>
    <w:rsid w:val="00825A3F"/>
    <w:rsid w:val="008274D7"/>
    <w:rsid w:val="00830B0A"/>
    <w:rsid w:val="0083407B"/>
    <w:rsid w:val="00834CC4"/>
    <w:rsid w:val="008419E5"/>
    <w:rsid w:val="00863F2B"/>
    <w:rsid w:val="0087019A"/>
    <w:rsid w:val="00876BA4"/>
    <w:rsid w:val="00882DB5"/>
    <w:rsid w:val="00884AFF"/>
    <w:rsid w:val="008A484F"/>
    <w:rsid w:val="008B3E92"/>
    <w:rsid w:val="008B5B58"/>
    <w:rsid w:val="008D2449"/>
    <w:rsid w:val="008D270B"/>
    <w:rsid w:val="008E30A6"/>
    <w:rsid w:val="00904BBB"/>
    <w:rsid w:val="009107C3"/>
    <w:rsid w:val="009400B8"/>
    <w:rsid w:val="0094313F"/>
    <w:rsid w:val="0094532E"/>
    <w:rsid w:val="00972209"/>
    <w:rsid w:val="00976AA2"/>
    <w:rsid w:val="0098123E"/>
    <w:rsid w:val="009A467A"/>
    <w:rsid w:val="009B26D2"/>
    <w:rsid w:val="009C7B6B"/>
    <w:rsid w:val="009D4223"/>
    <w:rsid w:val="009F3AD3"/>
    <w:rsid w:val="009F48F0"/>
    <w:rsid w:val="00A03ECF"/>
    <w:rsid w:val="00A20E8F"/>
    <w:rsid w:val="00A334B9"/>
    <w:rsid w:val="00A37797"/>
    <w:rsid w:val="00A47C2A"/>
    <w:rsid w:val="00A507A1"/>
    <w:rsid w:val="00A56C5D"/>
    <w:rsid w:val="00A85BBF"/>
    <w:rsid w:val="00A93CA4"/>
    <w:rsid w:val="00AB4622"/>
    <w:rsid w:val="00AC4E83"/>
    <w:rsid w:val="00AD4DF7"/>
    <w:rsid w:val="00AD78F3"/>
    <w:rsid w:val="00AE12D5"/>
    <w:rsid w:val="00AE5461"/>
    <w:rsid w:val="00AF48E7"/>
    <w:rsid w:val="00AF6F2F"/>
    <w:rsid w:val="00B1793C"/>
    <w:rsid w:val="00B27C89"/>
    <w:rsid w:val="00B46FB7"/>
    <w:rsid w:val="00B51FE1"/>
    <w:rsid w:val="00B64C8F"/>
    <w:rsid w:val="00B87C37"/>
    <w:rsid w:val="00B970E7"/>
    <w:rsid w:val="00BA1815"/>
    <w:rsid w:val="00BA69E9"/>
    <w:rsid w:val="00BB32BB"/>
    <w:rsid w:val="00BC4D65"/>
    <w:rsid w:val="00BD55C8"/>
    <w:rsid w:val="00BD79A6"/>
    <w:rsid w:val="00C014B2"/>
    <w:rsid w:val="00C033AD"/>
    <w:rsid w:val="00C0729B"/>
    <w:rsid w:val="00C14DC3"/>
    <w:rsid w:val="00C35CB5"/>
    <w:rsid w:val="00C512DD"/>
    <w:rsid w:val="00C6547B"/>
    <w:rsid w:val="00C8499F"/>
    <w:rsid w:val="00C94C57"/>
    <w:rsid w:val="00C94C82"/>
    <w:rsid w:val="00CC1B6D"/>
    <w:rsid w:val="00CC7172"/>
    <w:rsid w:val="00CE03C7"/>
    <w:rsid w:val="00CE050B"/>
    <w:rsid w:val="00CE437D"/>
    <w:rsid w:val="00CF0AF7"/>
    <w:rsid w:val="00CF222E"/>
    <w:rsid w:val="00CF47CD"/>
    <w:rsid w:val="00CF7D5B"/>
    <w:rsid w:val="00D1210A"/>
    <w:rsid w:val="00D24026"/>
    <w:rsid w:val="00D41EE7"/>
    <w:rsid w:val="00D4387B"/>
    <w:rsid w:val="00D515A4"/>
    <w:rsid w:val="00D60DD9"/>
    <w:rsid w:val="00D61E77"/>
    <w:rsid w:val="00D655E0"/>
    <w:rsid w:val="00D8248D"/>
    <w:rsid w:val="00D9561A"/>
    <w:rsid w:val="00D97A41"/>
    <w:rsid w:val="00DA287A"/>
    <w:rsid w:val="00DB0998"/>
    <w:rsid w:val="00DB0F58"/>
    <w:rsid w:val="00DB6576"/>
    <w:rsid w:val="00DC0934"/>
    <w:rsid w:val="00DC4892"/>
    <w:rsid w:val="00DE303A"/>
    <w:rsid w:val="00E10B2E"/>
    <w:rsid w:val="00E15F51"/>
    <w:rsid w:val="00E20A7C"/>
    <w:rsid w:val="00E378C2"/>
    <w:rsid w:val="00E4267C"/>
    <w:rsid w:val="00E439D3"/>
    <w:rsid w:val="00E5410C"/>
    <w:rsid w:val="00E55D44"/>
    <w:rsid w:val="00E823D1"/>
    <w:rsid w:val="00EA016B"/>
    <w:rsid w:val="00EA325D"/>
    <w:rsid w:val="00EB075D"/>
    <w:rsid w:val="00EC1D07"/>
    <w:rsid w:val="00EC4FED"/>
    <w:rsid w:val="00ED3FD7"/>
    <w:rsid w:val="00EF7D5C"/>
    <w:rsid w:val="00F045B8"/>
    <w:rsid w:val="00F04708"/>
    <w:rsid w:val="00F04CA8"/>
    <w:rsid w:val="00F05C44"/>
    <w:rsid w:val="00F12AF5"/>
    <w:rsid w:val="00F21B5E"/>
    <w:rsid w:val="00F612A7"/>
    <w:rsid w:val="00F63AB3"/>
    <w:rsid w:val="00F94D56"/>
    <w:rsid w:val="00FA1F22"/>
    <w:rsid w:val="00FB52D4"/>
    <w:rsid w:val="00FC2974"/>
    <w:rsid w:val="00FD10FC"/>
    <w:rsid w:val="00FD12D3"/>
    <w:rsid w:val="00FD66C8"/>
    <w:rsid w:val="00FD7629"/>
    <w:rsid w:val="00FE57F2"/>
    <w:rsid w:val="00FF7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sformat">
    <w:name w:val="Answers format"/>
    <w:basedOn w:val="Normal"/>
    <w:autoRedefine/>
    <w:rsid w:val="00514BF4"/>
    <w:pPr>
      <w:spacing w:after="120"/>
      <w:ind w:left="1440" w:hanging="720"/>
    </w:pPr>
    <w:rPr>
      <w:szCs w:val="20"/>
      <w:lang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01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181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136E2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sformat">
    <w:name w:val="Answers format"/>
    <w:basedOn w:val="Normal"/>
    <w:autoRedefine/>
    <w:rsid w:val="00514BF4"/>
    <w:pPr>
      <w:spacing w:after="120"/>
      <w:ind w:left="1440" w:hanging="720"/>
    </w:pPr>
    <w:rPr>
      <w:szCs w:val="20"/>
      <w:lang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01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181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136E2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3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130.wmf"/><Relationship Id="rId84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31.wmf"/><Relationship Id="rId11" Type="http://schemas.openxmlformats.org/officeDocument/2006/relationships/oleObject" Target="embeddings/oleObject3.bin"/><Relationship Id="rId24" Type="http://schemas.openxmlformats.org/officeDocument/2006/relationships/image" Target="media/image211.wmf"/><Relationship Id="rId32" Type="http://schemas.openxmlformats.org/officeDocument/2006/relationships/image" Target="media/image60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19.wmf"/><Relationship Id="rId66" Type="http://schemas.openxmlformats.org/officeDocument/2006/relationships/image" Target="media/image120.wmf"/><Relationship Id="rId74" Type="http://schemas.openxmlformats.org/officeDocument/2006/relationships/image" Target="media/image160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20.wmf"/><Relationship Id="rId90" Type="http://schemas.openxmlformats.org/officeDocument/2006/relationships/oleObject" Target="embeddings/oleObject44.bin"/><Relationship Id="rId95" Type="http://schemas.openxmlformats.org/officeDocument/2006/relationships/image" Target="media/image2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1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5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4.wmf"/><Relationship Id="rId56" Type="http://schemas.openxmlformats.org/officeDocument/2006/relationships/image" Target="media/image18.wmf"/><Relationship Id="rId64" Type="http://schemas.openxmlformats.org/officeDocument/2006/relationships/image" Target="media/image11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150.wmf"/><Relationship Id="rId80" Type="http://schemas.openxmlformats.org/officeDocument/2006/relationships/image" Target="media/image190.wmf"/><Relationship Id="rId85" Type="http://schemas.openxmlformats.org/officeDocument/2006/relationships/oleObject" Target="embeddings/oleObject40.bin"/><Relationship Id="rId93" Type="http://schemas.openxmlformats.org/officeDocument/2006/relationships/image" Target="media/image24.wmf"/><Relationship Id="rId98" Type="http://schemas.openxmlformats.org/officeDocument/2006/relationships/oleObject" Target="embeddings/oleObject4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9.wmf"/><Relationship Id="rId46" Type="http://schemas.openxmlformats.org/officeDocument/2006/relationships/image" Target="media/image1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29.wmf"/><Relationship Id="rId108" Type="http://schemas.openxmlformats.org/officeDocument/2006/relationships/oleObject" Target="embeddings/oleObject5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17.wmf"/><Relationship Id="rId62" Type="http://schemas.openxmlformats.org/officeDocument/2006/relationships/image" Target="media/image100.wmf"/><Relationship Id="rId70" Type="http://schemas.openxmlformats.org/officeDocument/2006/relationships/image" Target="media/image140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23.wmf"/><Relationship Id="rId96" Type="http://schemas.openxmlformats.org/officeDocument/2006/relationships/oleObject" Target="embeddings/oleObject47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40.wmf"/><Relationship Id="rId36" Type="http://schemas.openxmlformats.org/officeDocument/2006/relationships/image" Target="media/image80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2.wmf"/><Relationship Id="rId52" Type="http://schemas.openxmlformats.org/officeDocument/2006/relationships/image" Target="media/image16.wmf"/><Relationship Id="rId60" Type="http://schemas.openxmlformats.org/officeDocument/2006/relationships/image" Target="media/image9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18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22.wmf"/><Relationship Id="rId94" Type="http://schemas.openxmlformats.org/officeDocument/2006/relationships/oleObject" Target="embeddings/oleObject46.bin"/><Relationship Id="rId99" Type="http://schemas.openxmlformats.org/officeDocument/2006/relationships/image" Target="media/image27.wmf"/><Relationship Id="rId101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32.wmf"/><Relationship Id="rId34" Type="http://schemas.openxmlformats.org/officeDocument/2006/relationships/image" Target="media/image70.wmf"/><Relationship Id="rId50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170.wmf"/><Relationship Id="rId97" Type="http://schemas.openxmlformats.org/officeDocument/2006/relationships/image" Target="media/image26.wmf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131ECB-F21D-42CB-BD82-DCF99A12F5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83</Words>
  <Characters>275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3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 </dc:creator>
  <cp:keywords/>
  <dc:description/>
  <cp:lastModifiedBy>Ron H Licht</cp:lastModifiedBy>
  <cp:revision>11</cp:revision>
  <cp:lastPrinted>2011-02-05T17:37:00Z</cp:lastPrinted>
  <dcterms:created xsi:type="dcterms:W3CDTF">2011-02-05T18:34:00Z</dcterms:created>
  <dcterms:modified xsi:type="dcterms:W3CDTF">2012-06-18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